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7F48D" w14:textId="77777777" w:rsidR="002A5E77" w:rsidRDefault="00000000" w:rsidP="00BD2B76">
      <w:pPr>
        <w:pStyle w:val="1"/>
      </w:pPr>
      <w:bookmarkStart w:id="0" w:name="_Toc133316098"/>
      <w:bookmarkStart w:id="1" w:name="_Toc133316767"/>
      <w:bookmarkStart w:id="2" w:name="_Toc133316799"/>
      <w:r>
        <w:t>Расчёт кругового шпангоута</w:t>
      </w:r>
      <w:bookmarkEnd w:id="0"/>
      <w:bookmarkEnd w:id="1"/>
      <w:bookmarkEnd w:id="2"/>
    </w:p>
    <w:p w14:paraId="72ADC665" w14:textId="77777777" w:rsidR="002A5E77" w:rsidRDefault="002A5E77" w:rsidP="00813DA5"/>
    <w:p w14:paraId="0FA11697" w14:textId="77777777" w:rsidR="002A5E77" w:rsidRDefault="00000000" w:rsidP="00E74346">
      <w:pPr>
        <w:pStyle w:val="20"/>
      </w:pPr>
      <w:r>
        <w:t xml:space="preserve"> </w:t>
      </w:r>
      <w:bookmarkStart w:id="3" w:name="_Toc73688718"/>
      <w:bookmarkStart w:id="4" w:name="_Toc73688738"/>
      <w:bookmarkStart w:id="5" w:name="_Toc133316099"/>
      <w:bookmarkStart w:id="6" w:name="_Toc133316768"/>
      <w:bookmarkStart w:id="7" w:name="_Toc133316800"/>
      <w:r>
        <w:t>Графическое изображение расчетной схемы</w:t>
      </w:r>
      <w:bookmarkEnd w:id="3"/>
      <w:bookmarkEnd w:id="4"/>
      <w:bookmarkEnd w:id="5"/>
      <w:bookmarkEnd w:id="6"/>
      <w:bookmarkEnd w:id="7"/>
    </w:p>
    <w:p w14:paraId="31EC691C" w14:textId="77777777" w:rsidR="002A5E77" w:rsidRDefault="002A5E77" w:rsidP="00AA3179">
      <w:pPr>
        <w:pStyle w:val="a0"/>
      </w:pPr>
    </w:p>
    <w:p w14:paraId="0B32B161" w14:textId="77B25735" w:rsidR="002A5E77" w:rsidRDefault="00A32BE4" w:rsidP="00F817C3">
      <w:pPr>
        <w:pStyle w:val="a7"/>
      </w:pPr>
      <w:r w:rsidRPr="00A32BE4">
        <w:rPr>
          <w:rFonts w:hint="eastAsia"/>
        </w:rPr>
        <w:t>В</w:t>
      </w:r>
      <w:r w:rsidRPr="00A32BE4">
        <w:t xml:space="preserve"> данной части курсовой работы рассматривается круговой центральный лонжерон, на который действуют две радиальные силы (P_{n1},P_{n2}), две тангенциальные силы (P_{t1},P_{t2}) и два изгибающих момента (M_1,M_2) (рисунок 2.1). Значения нагрузок приведены в </w:t>
      </w:r>
      <w:r w:rsidRPr="00A32BE4">
        <w:rPr>
          <w:rFonts w:hint="eastAsia"/>
        </w:rPr>
        <w:t>таблице</w:t>
      </w:r>
      <w:r w:rsidRPr="00A32BE4">
        <w:t xml:space="preserve"> 2.1.</w:t>
      </w:r>
      <w:r w:rsidRPr="00A32BE4">
        <w:rPr>
          <w:noProof/>
        </w:rPr>
        <w:t xml:space="preserve"> </w:t>
      </w:r>
      <w:r w:rsidRPr="00A32BE4">
        <w:drawing>
          <wp:inline distT="0" distB="0" distL="0" distR="0" wp14:anchorId="1EA033E1" wp14:editId="1F564014">
            <wp:extent cx="4782217" cy="3743847"/>
            <wp:effectExtent l="0" t="0" r="0" b="9525"/>
            <wp:docPr id="221475125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475125" name="图片 1" descr="图示, 工程绘图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374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B7CE7" w14:textId="77777777" w:rsidR="002A5E77" w:rsidRDefault="00000000" w:rsidP="00534339">
      <w:pPr>
        <w:pStyle w:val="2"/>
      </w:pPr>
      <w:bookmarkStart w:id="8" w:name="_Toc132164626"/>
      <w:bookmarkStart w:id="9" w:name="_Ref132556716"/>
      <w:r>
        <w:t>– Схема нагружения шпангоута</w:t>
      </w:r>
      <w:bookmarkEnd w:id="8"/>
      <w:bookmarkEnd w:id="9"/>
    </w:p>
    <w:p w14:paraId="43837944" w14:textId="53590279" w:rsidR="002A5E77" w:rsidRPr="006666CA" w:rsidRDefault="00000000" w:rsidP="00AA3179">
      <w:pPr>
        <w:pStyle w:val="a0"/>
        <w:rPr>
          <w:lang w:val="ru-RU" w:eastAsia="zh-CN"/>
        </w:rPr>
      </w:pPr>
      <w:r>
        <w:rPr>
          <w:rFonts w:hint="eastAsia"/>
          <w:lang w:eastAsia="zh-CN"/>
        </w:rPr>
        <w:t>【正方向</w:t>
      </w:r>
      <w:r w:rsidR="004C0F31">
        <w:rPr>
          <w:rFonts w:hint="eastAsia"/>
          <w:lang w:eastAsia="zh-CN"/>
        </w:rPr>
        <w:t>的确定</w:t>
      </w:r>
      <w:r w:rsidR="004C0F31">
        <w:rPr>
          <w:rFonts w:hint="eastAsia"/>
          <w:lang w:eastAsia="zh-CN"/>
        </w:rPr>
        <w:t>:</w:t>
      </w:r>
      <w:r w:rsidR="00904A10">
        <w:rPr>
          <w:rFonts w:hint="eastAsia"/>
          <w:lang w:eastAsia="zh-CN"/>
        </w:rPr>
        <w:t>拉力拉伸为正，剪力顺时针为正，弯矩逆时针为正</w:t>
      </w:r>
      <w:r>
        <w:rPr>
          <w:rFonts w:hint="eastAsia"/>
          <w:lang w:eastAsia="zh-CN"/>
        </w:rPr>
        <w:t>】</w:t>
      </w:r>
    </w:p>
    <w:p w14:paraId="25D00D42" w14:textId="77777777" w:rsidR="002A5E77" w:rsidRPr="00E965CF" w:rsidRDefault="00000000" w:rsidP="00AA3179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34BA0" w14:paraId="5490A5BC" w14:textId="77777777"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995181" w14:textId="77777777" w:rsidR="002A5E77" w:rsidRDefault="00000000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D88200" w14:textId="77777777" w:rsidR="002A5E77" w:rsidRDefault="00000000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00266D" w14:textId="77777777" w:rsidR="002A5E77" w:rsidRDefault="00000000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CED0B5" w14:textId="77777777" w:rsidR="002A5E77" w:rsidRDefault="00000000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297091" w14:textId="77777777" w:rsidR="002A5E77" w:rsidRDefault="00000000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5FD04915" w14:textId="77777777" w:rsidR="002A5E77" w:rsidRDefault="00000000" w:rsidP="00E965CF">
            <w:pPr>
              <w:pStyle w:val="a7"/>
            </w:pPr>
            <w:r>
              <w:t>5</w:t>
            </w:r>
          </w:p>
        </w:tc>
      </w:tr>
      <w:tr w:rsidR="00E34BA0" w14:paraId="742266FF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3307D8" w14:textId="77777777" w:rsidR="002A5E77" w:rsidRDefault="00000000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C0CE8C" w14:textId="77777777" w:rsidR="002A5E77" w:rsidRDefault="00000000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BC0ABF8" w14:textId="77777777" w:rsidR="002A5E77" w:rsidRDefault="00000000" w:rsidP="00E965CF">
            <w:pPr>
              <w:pStyle w:val="a7"/>
            </w:pPr>
            <w:r>
              <w:t>8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924480" w14:textId="77777777" w:rsidR="002A5E77" w:rsidRDefault="00000000" w:rsidP="00E965CF">
            <w:pPr>
              <w:pStyle w:val="a7"/>
            </w:pPr>
            <w:r>
              <w:t>17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5AC2A2" w14:textId="77777777" w:rsidR="002A5E77" w:rsidRDefault="00000000" w:rsidP="00E965CF">
            <w:pPr>
              <w:pStyle w:val="a7"/>
            </w:pPr>
            <w:r>
              <w:t>24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3E99C6A" w14:textId="77777777" w:rsidR="002A5E77" w:rsidRDefault="00000000" w:rsidP="00E965CF">
            <w:pPr>
              <w:pStyle w:val="a7"/>
            </w:pPr>
            <w:r>
              <w:t>330</w:t>
            </w:r>
          </w:p>
        </w:tc>
      </w:tr>
      <w:tr w:rsidR="00E34BA0" w14:paraId="13A274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D63254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55BDB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C29B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829B7" w14:textId="77777777" w:rsidR="002A5E77" w:rsidRDefault="002A5E77" w:rsidP="00F91C74">
            <w:pPr>
              <w:ind w:firstLine="540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25372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7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72C1E606" w14:textId="77777777" w:rsidR="002A5E77" w:rsidRDefault="002A5E77" w:rsidP="00E965CF">
            <w:pPr>
              <w:pStyle w:val="a7"/>
            </w:pPr>
          </w:p>
        </w:tc>
      </w:tr>
      <w:tr w:rsidR="00E34BA0" w14:paraId="4EC01E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6EA450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A276D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FD07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5BCBDD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A89A5B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453649F5" w14:textId="77777777" w:rsidR="002A5E77" w:rsidRDefault="00000000" w:rsidP="00E965CF">
            <w:pPr>
              <w:ind w:firstLine="540"/>
              <w:jc w:val="center"/>
            </w:pPr>
            <w:r>
              <w:t>-30</w:t>
            </w:r>
          </w:p>
        </w:tc>
      </w:tr>
      <w:tr w:rsidR="00E34BA0" w14:paraId="5FE808BE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3B71815D" w14:textId="77777777" w:rsidR="002A5E77" w:rsidRDefault="00000000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C7CA222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464A18F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4396AF0F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6C6B090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12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703D30" w14:textId="77777777" w:rsidR="002A5E77" w:rsidRDefault="002A5E77" w:rsidP="00E965CF">
            <w:pPr>
              <w:pStyle w:val="a7"/>
            </w:pPr>
          </w:p>
        </w:tc>
      </w:tr>
    </w:tbl>
    <w:p w14:paraId="63A4449A" w14:textId="77777777" w:rsidR="002A5E77" w:rsidRPr="00E965CF" w:rsidRDefault="002A5E77" w:rsidP="0089238E">
      <w:pPr>
        <w:pStyle w:val="23"/>
      </w:pPr>
    </w:p>
    <w:p w14:paraId="2FE8B125" w14:textId="77777777" w:rsidR="002A5E77" w:rsidRDefault="00000000" w:rsidP="00E10471">
      <w:pPr>
        <w:pStyle w:val="a0"/>
      </w:pPr>
      <w:r>
        <w:t xml:space="preserve">Радиус  шпангоута   </w:t>
      </w:r>
      <m:oMath>
        <m:r>
          <w:rPr>
            <w:rFonts w:ascii="Cambria Math"/>
          </w:rPr>
          <m:t>r=1,5</m:t>
        </m:r>
        <m:r>
          <w:rPr>
            <w:rFonts w:ascii="Cambria Math"/>
          </w:rPr>
          <m:t>м</m:t>
        </m:r>
        <m:r>
          <w:rPr>
            <w:rFonts w:ascii="Cambria Math"/>
          </w:rPr>
          <m:t>;.</m:t>
        </m:r>
      </m:oMath>
    </w:p>
    <w:p w14:paraId="0CE0B32F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Расстояние  между  шпангоутом   </w:t>
      </w:r>
      <m:oMath>
        <m:r>
          <w:rPr>
            <w:rFonts w:ascii="Cambria Math"/>
          </w:rPr>
          <m:t>l</m:t>
        </m:r>
        <m:r>
          <w:rPr>
            <w:rFonts w:ascii="Cambria Math"/>
            <w:lang w:val="ru-RU"/>
          </w:rPr>
          <m:t>=1,2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;</m:t>
        </m:r>
      </m:oMath>
      <w:r>
        <w:rPr>
          <w:rFonts w:hint="eastAsia"/>
          <w:lang w:val="ru-RU" w:eastAsia="zh-CN"/>
        </w:rPr>
        <w:t>【？？？？我怎么没有】</w:t>
      </w:r>
    </w:p>
    <w:p w14:paraId="2346C447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Толщина  обшивк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2,2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;</m:t>
        </m:r>
      </m:oMath>
    </w:p>
    <w:p w14:paraId="6CE4A617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Коэффициент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5;</m:t>
        </m:r>
      </m:oMath>
    </w:p>
    <w:p w14:paraId="1AC4B971" w14:textId="77777777" w:rsidR="002A5E77" w:rsidRPr="00E10471" w:rsidRDefault="002A5E77" w:rsidP="00AA3179">
      <w:pPr>
        <w:pStyle w:val="a0"/>
        <w:rPr>
          <w:lang w:val="ru-RU"/>
        </w:rPr>
      </w:pPr>
    </w:p>
    <w:p w14:paraId="080AEBE9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Материал шпангоута Д16АТ имеет следующие характеристики:</w:t>
      </w:r>
    </w:p>
    <w:p w14:paraId="2609048A" w14:textId="77777777" w:rsidR="002A5E77" w:rsidRDefault="00000000" w:rsidP="00E10471">
      <w:pPr>
        <w:pStyle w:val="a0"/>
        <w:sectPr w:rsidR="002A5E77" w:rsidSect="00A26AA8">
          <w:pgSz w:w="11906" w:h="16838" w:code="9"/>
          <w:pgMar w:top="851" w:right="567" w:bottom="719" w:left="1701" w:header="720" w:footer="720" w:gutter="0"/>
          <w:pgNumType w:start="26"/>
          <w:cols w:space="708"/>
          <w:docGrid w:linePitch="360"/>
        </w:sectPr>
      </w:pPr>
      <m:oMathPara>
        <m:oMath>
          <m:r>
            <w:rPr>
              <w:rFonts w:ascii="Cambria Math"/>
            </w:rPr>
            <m:t>E=7,2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В</m:t>
              </m:r>
            </m:sub>
          </m:sSub>
          <m:r>
            <w:rPr>
              <w:rFonts w:ascii="Cambria Math"/>
            </w:rPr>
            <m:t>=44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Р</m:t>
              </m:r>
            </m:sub>
          </m:sSub>
          <m:r>
            <w:rPr>
              <w:rFonts w:ascii="Cambria Math"/>
            </w:rPr>
            <m:t>=19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0,2</m:t>
              </m:r>
            </m:sub>
          </m:sSub>
          <m:r>
            <w:rPr>
              <w:rFonts w:ascii="Cambria Math"/>
            </w:rPr>
            <m:t>=27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.</m:t>
          </m:r>
        </m:oMath>
      </m:oMathPara>
    </w:p>
    <w:p w14:paraId="701F2063" w14:textId="479B5AF9" w:rsidR="002A5E77" w:rsidRPr="00F16EF1" w:rsidRDefault="00000000" w:rsidP="00F16EF1">
      <w:pPr>
        <w:pStyle w:val="20"/>
      </w:pPr>
      <w:r w:rsidRPr="006E4FA9">
        <w:lastRenderedPageBreak/>
        <w:t xml:space="preserve"> </w:t>
      </w:r>
      <w:bookmarkStart w:id="10" w:name="_Toc133316100"/>
      <w:bookmarkStart w:id="11" w:name="_Toc133316769"/>
      <w:bookmarkStart w:id="12" w:name="_Toc133316801"/>
      <w:r w:rsidRPr="006E4FA9">
        <w:t>Определения с помощью ЭВМ закона изменения погонной касательной сил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>
        <w:t xml:space="preserve"> </w:t>
      </w:r>
      <w:r>
        <w:rPr>
          <w:noProof/>
          <w:position w:val="-4"/>
        </w:rPr>
        <w:drawing>
          <wp:inline distT="0" distB="0" distL="0" distR="0" wp14:anchorId="2AC9EF84" wp14:editId="1FF65C98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>
        <w:rPr>
          <w:noProof/>
          <w:position w:val="-10"/>
        </w:rPr>
        <w:drawing>
          <wp:inline distT="0" distB="0" distL="0" distR="0" wp14:anchorId="494AEB31" wp14:editId="5A2D8493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 xml:space="preserve"> </w:t>
      </w:r>
      <w:r w:rsidRPr="006E4FA9">
        <w:t xml:space="preserve">и </w:t>
      </w:r>
      <w:bookmarkEnd w:id="10"/>
      <w:bookmarkEnd w:id="11"/>
      <w:bookmarkEnd w:id="12"/>
      <m:oMath>
        <m:r>
          <m:rPr>
            <m:sty m:val="bi"/>
          </m:rPr>
          <w:rPr>
            <w:rFonts w:ascii="Cambria Math"/>
          </w:rPr>
          <m:t>N</m:t>
        </m:r>
      </m:oMath>
    </w:p>
    <w:p w14:paraId="752A6947" w14:textId="5636C88B" w:rsidR="002A5E77" w:rsidRPr="00C82BB2" w:rsidRDefault="00000000" w:rsidP="00E10471">
      <w:pPr>
        <w:pStyle w:val="a0"/>
      </w:pPr>
      <w:r w:rsidRPr="00C91F03">
        <w:rPr>
          <w:lang w:val="ru-RU"/>
        </w:rPr>
        <w:t>Для расчёта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, </w:t>
      </w:r>
      <w:r>
        <w:rPr>
          <w:noProof/>
          <w:position w:val="-10"/>
        </w:rPr>
        <w:drawing>
          <wp:inline distT="0" distB="0" distL="0" distR="0" wp14:anchorId="1F43EA13" wp14:editId="0B77993F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и </w:t>
      </w:r>
      <w:r>
        <w:rPr>
          <w:noProof/>
          <w:position w:val="-4"/>
        </w:rPr>
        <w:drawing>
          <wp:inline distT="0" distB="0" distL="0" distR="0" wp14:anchorId="063EBE29" wp14:editId="3011EE2E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необходимо рассчитать нагрузки с учётом коэффициента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5</m:t>
        </m:r>
      </m:oMath>
      <w:r w:rsidRPr="00C91F03">
        <w:rPr>
          <w:lang w:val="ru-RU"/>
        </w:rPr>
        <w:t xml:space="preserve">. </w:t>
      </w:r>
      <w:r w:rsidRPr="00C82BB2">
        <w:t>Расчетные значения усилий вычисляются по следующей формуле:</w:t>
      </w:r>
    </w:p>
    <w:p w14:paraId="1731CE64" w14:textId="77777777" w:rsidR="002A5E77" w:rsidRPr="00863D3A" w:rsidRDefault="00000000" w:rsidP="00C019DA">
      <w:pPr>
        <w:pStyle w:val="a0"/>
        <w:ind w:firstLine="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6CC78966" w14:textId="77777777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3DEEFB4D" w14:textId="77777777" w:rsidR="002A5E77" w:rsidRPr="00863D3A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.</m:t>
          </m:r>
        </m:oMath>
      </m:oMathPara>
    </w:p>
    <w:p w14:paraId="142B8C85" w14:textId="2D4ADF42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>Где</w:t>
      </w:r>
      <w:r w:rsidR="0012711A">
        <w:rPr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</m:oMath>
      <w:r w:rsidRPr="00C91F03">
        <w:rPr>
          <w:lang w:val="ru-RU"/>
        </w:rPr>
        <w:t xml:space="preserve"> - </w:t>
      </w:r>
      <w:r w:rsidRPr="00F82A5D">
        <w:rPr>
          <w:b/>
          <w:bCs/>
          <w:lang w:val="ru-RU"/>
        </w:rPr>
        <w:t>расчетные значения усилий;</w:t>
      </w:r>
    </w:p>
    <w:p w14:paraId="65BA9219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i</m:t>
        </m:r>
      </m:oMath>
      <w:r w:rsidRPr="00C91F03">
        <w:rPr>
          <w:lang w:val="ru-RU"/>
        </w:rPr>
        <w:t xml:space="preserve"> - номер нагрузки.</w:t>
      </w:r>
    </w:p>
    <w:p w14:paraId="4183A35F" w14:textId="77777777" w:rsidR="002A5E77" w:rsidRPr="00C91F03" w:rsidRDefault="002A5E77" w:rsidP="00AA3179">
      <w:pPr>
        <w:pStyle w:val="a0"/>
        <w:rPr>
          <w:lang w:val="ru-RU"/>
        </w:rPr>
      </w:pPr>
    </w:p>
    <w:p w14:paraId="721F48A1" w14:textId="638C1D96" w:rsidR="002A5E77" w:rsidRPr="00E10471" w:rsidRDefault="00000000" w:rsidP="00AA3179">
      <w:pPr>
        <w:pStyle w:val="a0"/>
        <w:rPr>
          <w:lang w:val="ru-RU"/>
        </w:rPr>
      </w:pPr>
      <w:r w:rsidRPr="00E10471">
        <w:rPr>
          <w:lang w:val="ru-RU"/>
        </w:rPr>
        <w:t>Для заданного шпангоута имеем:</w:t>
      </w:r>
      <w:r w:rsidR="00744A07">
        <w:rPr>
          <w:rFonts w:hint="eastAsia"/>
          <w:lang w:val="ru-RU" w:eastAsia="zh-CN"/>
        </w:rPr>
        <w:t>【记得计算】</w:t>
      </w:r>
    </w:p>
    <w:p w14:paraId="35322F84" w14:textId="7C09F368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2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32,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9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6155AB80" w14:textId="2F6FA5D3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2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26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5,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539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2EA13175" w14:textId="58A54E8F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3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 w:hAnsi="Cambria Math"/>
            </w:rPr>
            <m:t>м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7,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9,75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 w:hAnsi="Cambria Math"/>
            </w:rPr>
            <m:t>м</m:t>
          </m:r>
          <m:r>
            <w:rPr>
              <w:rFonts w:ascii="Cambria Math"/>
            </w:rPr>
            <m:t>.</m:t>
          </m:r>
        </m:oMath>
      </m:oMathPara>
    </w:p>
    <w:p w14:paraId="78F314D1" w14:textId="77777777" w:rsidR="002A5E77" w:rsidRDefault="002A5E77" w:rsidP="00AA3179">
      <w:pPr>
        <w:pStyle w:val="a0"/>
      </w:pPr>
    </w:p>
    <w:p w14:paraId="2072826D" w14:textId="77777777" w:rsidR="002A5E77" w:rsidRPr="00780CB3" w:rsidRDefault="00000000" w:rsidP="00E10471">
      <w:pPr>
        <w:pStyle w:val="a0"/>
        <w:rPr>
          <w:lang w:val="ru-RU"/>
        </w:rPr>
      </w:pPr>
      <w:r w:rsidRPr="00780CB3">
        <w:rPr>
          <w:lang w:val="ru-RU"/>
        </w:rPr>
        <w:t>В соответствии со схемой нагружения шпангоута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556716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</w:t>
      </w:r>
      <w:r>
        <w:fldChar w:fldCharType="end"/>
      </w:r>
      <w:r w:rsidRPr="00780CB3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780CB3">
        <w:rPr>
          <w:lang w:val="ru-RU"/>
        </w:rPr>
        <w:t>,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780CB3">
        <w:rPr>
          <w:lang w:val="ru-RU"/>
        </w:rPr>
        <w:t>.</w:t>
      </w:r>
    </w:p>
    <w:p w14:paraId="640243AC" w14:textId="77777777" w:rsidR="002A5E77" w:rsidRDefault="00000000" w:rsidP="00AA3179">
      <w:pPr>
        <w:pStyle w:val="a0"/>
      </w:pPr>
      <w:r w:rsidRPr="00C91F03">
        <w:rPr>
          <w:lang w:val="ru-RU"/>
        </w:rPr>
        <w:t xml:space="preserve">Расчёт проводится с помощью программы </w:t>
      </w:r>
      <w:r>
        <w:t>ring</w:t>
      </w:r>
      <w:r w:rsidRPr="00C91F03">
        <w:rPr>
          <w:lang w:val="ru-RU"/>
        </w:rPr>
        <w:t>.</w:t>
      </w:r>
      <w:r>
        <w:t>exe</w:t>
      </w:r>
      <w:r w:rsidRPr="00C91F03">
        <w:rPr>
          <w:lang w:val="ru-RU"/>
        </w:rPr>
        <w:t xml:space="preserve">. Результаты расчётов приведены в таблице 2.2. </w:t>
      </w:r>
      <w:r>
        <w:t>Распечатка результатов программы представлена в приложении 3.</w:t>
      </w:r>
    </w:p>
    <w:p w14:paraId="45EB008A" w14:textId="77777777" w:rsidR="002A5E77" w:rsidRDefault="00000000" w:rsidP="00E74346">
      <w:pPr>
        <w:sectPr w:rsidR="002A5E77" w:rsidSect="00A26AA8">
          <w:pgSz w:w="11906" w:h="16838" w:code="9"/>
          <w:pgMar w:top="851" w:right="567" w:bottom="1079" w:left="1620" w:header="720" w:footer="720" w:gutter="0"/>
          <w:pgNumType w:start="27"/>
          <w:cols w:space="708"/>
          <w:docGrid w:linePitch="360"/>
        </w:sectPr>
      </w:pPr>
      <w:r>
        <w:tab/>
      </w:r>
      <w:r>
        <w:tab/>
      </w:r>
    </w:p>
    <w:p w14:paraId="63808CEA" w14:textId="77777777" w:rsidR="002A5E77" w:rsidRPr="00E965CF" w:rsidRDefault="002A5E77" w:rsidP="0089238E">
      <w:pPr>
        <w:pStyle w:val="23"/>
      </w:pPr>
      <w:bookmarkStart w:id="13" w:name="_Ref132168027"/>
    </w:p>
    <w:bookmarkEnd w:id="13"/>
    <w:p w14:paraId="55AAE498" w14:textId="77777777" w:rsidR="002A5E77" w:rsidRDefault="00000000" w:rsidP="00E965CF">
      <w:pPr>
        <w:jc w:val="right"/>
      </w:pPr>
      <w:r>
        <w:t xml:space="preserve">Таблица 2.2 </w:t>
      </w:r>
    </w:p>
    <w:tbl>
      <w:tblPr>
        <w:tblW w:w="9900" w:type="dxa"/>
        <w:tblInd w:w="93" w:type="dxa"/>
        <w:tblLook w:val="0000" w:firstRow="0" w:lastRow="0" w:firstColumn="0" w:lastColumn="0" w:noHBand="0" w:noVBand="0"/>
      </w:tblPr>
      <w:tblGrid>
        <w:gridCol w:w="1060"/>
        <w:gridCol w:w="980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E34BA0" w14:paraId="1DFA76AC" w14:textId="77777777" w:rsidTr="002D5723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810712A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9D218D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C1006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DCFF25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1D912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64FBC0C1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91E9EA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6BA48A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03815D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4E7DC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E34BA0" w14:paraId="5C3D62F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CA7670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810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FC5F0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7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0D71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6031C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6273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01C83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6A64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97EA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E1A26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7</w:t>
            </w:r>
          </w:p>
        </w:tc>
      </w:tr>
      <w:tr w:rsidR="00E34BA0" w14:paraId="7E2335B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B9B7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A58F5D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CBE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8637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4095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7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4621A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2A5AF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41B6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1143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6588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92</w:t>
            </w:r>
          </w:p>
        </w:tc>
      </w:tr>
      <w:tr w:rsidR="00E34BA0" w14:paraId="045FD23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D185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EC109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4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4511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C3E2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3DED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4,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6BE56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13B0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5BEFFE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12BE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D1331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7</w:t>
            </w:r>
          </w:p>
        </w:tc>
      </w:tr>
      <w:tr w:rsidR="00E34BA0" w14:paraId="564C28A1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B10A7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024E2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7DB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6DD2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244BA8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0,6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57740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0296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D49BF2F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13823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B98C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12</w:t>
            </w:r>
          </w:p>
        </w:tc>
      </w:tr>
      <w:tr w:rsidR="00E34BA0" w14:paraId="710435E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BF80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BE24C6" w14:textId="77777777" w:rsidR="002A5E77" w:rsidRPr="00E74346" w:rsidRDefault="00000000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-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959F03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9</w:t>
            </w:r>
            <w:r w:rsidRPr="00E7434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02232F" w14:textId="77777777" w:rsidR="002A5E77" w:rsidRPr="00E74346" w:rsidRDefault="00000000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8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C0CAD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7812A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26FFF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AA079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4,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F17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10B7E9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24</w:t>
            </w:r>
          </w:p>
        </w:tc>
      </w:tr>
      <w:tr w:rsidR="00E34BA0" w14:paraId="6AD937E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94D0F5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213286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0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9C319F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7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C286CD0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11,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5E34F6A" w14:textId="77777777" w:rsidR="002A5E77" w:rsidRPr="00860647" w:rsidRDefault="00000000" w:rsidP="009228F7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-37,8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6A65E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D44B4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3599087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E0A76CA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27C05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76</w:t>
            </w:r>
          </w:p>
        </w:tc>
      </w:tr>
      <w:tr w:rsidR="00E34BA0" w14:paraId="2787FF74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A43784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6961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D9EF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D569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74210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9,1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C8DE44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7C14A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31D4E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3C0F07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BD5E39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79</w:t>
            </w:r>
          </w:p>
        </w:tc>
      </w:tr>
      <w:tr w:rsidR="00E34BA0" w14:paraId="76E025A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5FCD7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973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224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A605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2B7A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44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7EE6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5617D65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8146A5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23FDB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5</w:t>
            </w:r>
          </w:p>
        </w:tc>
      </w:tr>
      <w:tr w:rsidR="00E34BA0" w14:paraId="62168050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01184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0AC2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CE8D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77C6A" w14:textId="77777777" w:rsidR="002A5E77" w:rsidRPr="00E74346" w:rsidRDefault="00000000" w:rsidP="00C2114B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EDCB4A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9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40AD2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27C6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8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F748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926C50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7520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4</w:t>
            </w:r>
          </w:p>
        </w:tc>
      </w:tr>
      <w:tr w:rsidR="00E34BA0" w14:paraId="256DA6C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456C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70C79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2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A4E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7581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FE88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AD7A3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98B5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8ACF3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3CCAF2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5428E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4</w:t>
            </w:r>
          </w:p>
        </w:tc>
      </w:tr>
      <w:tr w:rsidR="00E34BA0" w14:paraId="7D4F331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A47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3467B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EE5B8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3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395E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3F49B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3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EC4C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95247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9E03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FAF165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20B79D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5</w:t>
            </w:r>
          </w:p>
        </w:tc>
      </w:tr>
      <w:tr w:rsidR="00E34BA0" w14:paraId="50EC3B3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687D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DA3B0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C57A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FD8878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66916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1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8A2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0DD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1B9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5FF8DB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9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5DAAB59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6</w:t>
            </w:r>
          </w:p>
        </w:tc>
      </w:tr>
      <w:tr w:rsidR="00E34BA0" w14:paraId="3EB03745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1A97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E7C2B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C9DD1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7BDD77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EC0BB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189BA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C0DC3A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CDA2F8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F1CE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686066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</w:tc>
      </w:tr>
      <w:tr w:rsidR="00E34BA0" w14:paraId="0D2310F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451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C6AB1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9D92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3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12C4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07A30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0549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FEC777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B0DD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31A1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C1CEF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61</w:t>
            </w:r>
          </w:p>
        </w:tc>
      </w:tr>
      <w:tr w:rsidR="00E34BA0" w14:paraId="0DAA68AF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54DD2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645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F8F9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9B3E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0CB84B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AAE30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8C38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94F20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B0803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32B73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46</w:t>
            </w:r>
          </w:p>
        </w:tc>
      </w:tr>
      <w:tr w:rsidR="00E34BA0" w14:paraId="597E287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7E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12E02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17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2E92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C630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44F2CB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1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C7258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AD49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ED8D0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476D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23DD7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93</w:t>
            </w:r>
          </w:p>
        </w:tc>
      </w:tr>
      <w:tr w:rsidR="00E34BA0" w14:paraId="45EAE60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7E456F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E84E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41243F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C50A0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11F99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61B11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D42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7449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409CE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D07A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3</w:t>
            </w:r>
          </w:p>
        </w:tc>
      </w:tr>
      <w:tr w:rsidR="00E34BA0" w14:paraId="56AF5EC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F87C6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C8B8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4E8E8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2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9BEDE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7398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A5CEA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F5EE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C4E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66FB7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CAC3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2</w:t>
            </w:r>
          </w:p>
        </w:tc>
      </w:tr>
      <w:tr w:rsidR="00E34BA0" w14:paraId="1FDA2A10" w14:textId="77777777" w:rsidTr="003F4E58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0D4F8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4F17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54CF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BBD2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97F3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E5B51E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14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BDDF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2937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2382B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1</w:t>
            </w:r>
          </w:p>
        </w:tc>
      </w:tr>
      <w:tr w:rsidR="00E34BA0" w14:paraId="76A988A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8C62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A52B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7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7EBDB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74047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5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7F4B0CC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31,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2F61B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C4A0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60FF3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2CFEF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43DEC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67</w:t>
            </w:r>
          </w:p>
        </w:tc>
      </w:tr>
      <w:tr w:rsidR="00E34BA0" w14:paraId="146399F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EBA8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B608B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6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7875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50AF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37280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1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B2303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EF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8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3ADE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8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86FB1E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007C0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06</w:t>
            </w:r>
          </w:p>
        </w:tc>
      </w:tr>
      <w:tr w:rsidR="00E34BA0" w14:paraId="4DDBCDF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15A37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2D02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B901B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68398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16E25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9AF46A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4367D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847C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B5D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2DB7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</w:t>
            </w:r>
          </w:p>
        </w:tc>
      </w:tr>
      <w:tr w:rsidR="00E34BA0" w14:paraId="405E700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47974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2649DE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7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09DE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AB1C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16359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5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7D08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B819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0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ABC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C42C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CFA10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853</w:t>
            </w:r>
          </w:p>
        </w:tc>
      </w:tr>
      <w:tr w:rsidR="00E34BA0" w14:paraId="4045986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FC725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BB5D7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FE04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FC20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,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8A52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74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8C6C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31E7B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7F1F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08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D14567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340</w:t>
            </w:r>
          </w:p>
        </w:tc>
      </w:tr>
      <w:tr w:rsidR="00E34BA0" w14:paraId="5B11357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F46F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6371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5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60351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862C1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FAB29C2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6,0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6DE3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B8A2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F62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741B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53E88C1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8,022</w:t>
            </w:r>
          </w:p>
        </w:tc>
      </w:tr>
      <w:tr w:rsidR="00E34BA0" w14:paraId="3CFB813C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E3C2E6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CC228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3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35515A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4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22C1F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1CCD2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9B5D48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6CA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BC4E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2284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8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A3F6467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95</w:t>
            </w:r>
          </w:p>
        </w:tc>
      </w:tr>
      <w:tr w:rsidR="00E34BA0" w14:paraId="77AA0F4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799AF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C0C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2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BB2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04A9BB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94503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7B3FD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16BA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09EB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2AB8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CB13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17</w:t>
            </w:r>
          </w:p>
        </w:tc>
      </w:tr>
      <w:tr w:rsidR="00E34BA0" w14:paraId="369D61A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196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AEE66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C9F3F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A0B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1D0B5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EDEDD6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E139C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731E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500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DC62C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73</w:t>
            </w:r>
          </w:p>
        </w:tc>
      </w:tr>
      <w:tr w:rsidR="00E34BA0" w14:paraId="606E4786" w14:textId="77777777" w:rsidTr="003F4E58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B836F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C2229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AF54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53E41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761BD4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5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A79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E0D5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9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69D9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6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BF32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C0FAD0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5,62</w:t>
            </w:r>
          </w:p>
        </w:tc>
      </w:tr>
      <w:tr w:rsidR="00E34BA0" w14:paraId="7B282B1F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BAD94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82EBE2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1C8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C6B0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61740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2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CAD2D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C6A5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A1D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BD7F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BD5FB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0,79</w:t>
            </w:r>
          </w:p>
        </w:tc>
      </w:tr>
      <w:tr w:rsidR="00E34BA0" w14:paraId="37654B7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0B48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5137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F906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881F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3030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6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BFBB1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7A33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4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1F71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5FF876" w14:textId="77777777" w:rsidR="002A5E77" w:rsidRPr="00E74346" w:rsidRDefault="00000000" w:rsidP="00A5376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,5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8CBA4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6,08</w:t>
            </w:r>
          </w:p>
        </w:tc>
      </w:tr>
      <w:tr w:rsidR="00E34BA0" w14:paraId="74814B1C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0D62F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9A307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42087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4AAE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0C510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8D49C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054B8D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436C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EB812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A2F44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1,31</w:t>
            </w:r>
          </w:p>
        </w:tc>
      </w:tr>
      <w:tr w:rsidR="00E34BA0" w14:paraId="5D4236E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F2B67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F3952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125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D7C2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0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4A1F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3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95CE3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154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3BB64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02D8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33C59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6,20</w:t>
            </w:r>
          </w:p>
        </w:tc>
      </w:tr>
      <w:tr w:rsidR="00E34BA0" w14:paraId="39A8222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41069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9A7DF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7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2D4E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0EF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2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38E2F8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14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C2C6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4628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9F61D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79D04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A37CC5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0,51</w:t>
            </w:r>
          </w:p>
        </w:tc>
      </w:tr>
      <w:tr w:rsidR="00E34BA0" w14:paraId="54CEEB3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23394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CD2F2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D96DB9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F71FF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362AE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BD9EE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905B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18C0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B0103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C6AB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3,94</w:t>
            </w:r>
          </w:p>
        </w:tc>
      </w:tr>
      <w:tr w:rsidR="00E34BA0" w14:paraId="689DB068" w14:textId="77777777" w:rsidTr="002D5723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2122B5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BA3BB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635655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1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22AC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3E487C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9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DCDB6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57EBDB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E509A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53DB1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14:paraId="6AC026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26</w:t>
            </w:r>
          </w:p>
        </w:tc>
      </w:tr>
    </w:tbl>
    <w:p w14:paraId="0485847D" w14:textId="77777777" w:rsidR="002A5E77" w:rsidRDefault="002A5E77" w:rsidP="00813DA5"/>
    <w:p w14:paraId="113868CF" w14:textId="77777777" w:rsidR="002A5E77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таблице 2.2 для сечений </w:t>
      </w:r>
      <m:oMath>
        <m:r>
          <w:rPr>
            <w:rFonts w:ascii="Cambria Math" w:hAnsi="Cambria Math"/>
          </w:rPr>
          <m:t>ϕ</m:t>
        </m:r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 больши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, т.е. даны значени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ι</m:t>
                </m:r>
              </m:sub>
            </m:sSub>
            <m:r>
              <w:rPr>
                <w:rFonts w:ascii="Cambria Math" w:hAnsi="Cambria Math"/>
                <w:lang w:val="ru-RU"/>
              </w:rPr>
              <m:t>+0</m:t>
            </m:r>
          </m:e>
        </m:d>
      </m:oMath>
      <w:r w:rsidRPr="00C91F03">
        <w:rPr>
          <w:lang w:val="ru-RU"/>
        </w:rPr>
        <w:t xml:space="preserve"> (здесь под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ϕ</m:t>
            </m:r>
          </m:e>
        </m:d>
      </m:oMath>
      <w:r w:rsidRPr="00C91F03">
        <w:rPr>
          <w:lang w:val="ru-RU"/>
        </w:rPr>
        <w:t xml:space="preserve"> понимается любая из величи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C91F03">
        <w:rPr>
          <w:lang w:val="ru-RU"/>
        </w:rPr>
        <w:t>).</w:t>
      </w:r>
    </w:p>
    <w:p w14:paraId="259C4D4B" w14:textId="605F8C20" w:rsidR="00B74FC1" w:rsidRPr="00C91F03" w:rsidRDefault="00B74FC1" w:rsidP="00E10471">
      <w:pPr>
        <w:pStyle w:val="a0"/>
        <w:rPr>
          <w:lang w:val="ru-RU"/>
        </w:rPr>
      </w:pPr>
      <w:r w:rsidRPr="00B74FC1">
        <w:rPr>
          <w:rFonts w:hint="eastAsia"/>
          <w:lang w:val="ru-RU"/>
        </w:rPr>
        <w:t>在表</w:t>
      </w:r>
      <w:r w:rsidRPr="00B74FC1">
        <w:rPr>
          <w:rFonts w:hint="eastAsia"/>
          <w:lang w:val="ru-RU"/>
        </w:rPr>
        <w:t>2.2</w:t>
      </w:r>
      <w:r w:rsidRPr="00B74FC1">
        <w:rPr>
          <w:rFonts w:hint="eastAsia"/>
          <w:lang w:val="ru-RU"/>
        </w:rPr>
        <w:t>中，对于</w:t>
      </w:r>
      <w:r w:rsidRPr="00B74FC1">
        <w:rPr>
          <w:rFonts w:hint="eastAsia"/>
          <w:lang w:val="ru-RU"/>
        </w:rPr>
        <w:t>phi=\alpha_\iota</w:t>
      </w:r>
      <w:r w:rsidRPr="00B74FC1">
        <w:rPr>
          <w:rFonts w:hint="eastAsia"/>
          <w:lang w:val="ru-RU"/>
        </w:rPr>
        <w:t>的截面，给出了</w:t>
      </w:r>
      <w:r w:rsidRPr="00B74FC1">
        <w:rPr>
          <w:rFonts w:hint="eastAsia"/>
          <w:b/>
          <w:bCs/>
          <w:lang w:val="ru-RU"/>
        </w:rPr>
        <w:t>从大于</w:t>
      </w:r>
      <w:r w:rsidRPr="00B74FC1">
        <w:rPr>
          <w:rFonts w:hint="eastAsia"/>
          <w:b/>
          <w:bCs/>
          <w:lang w:val="ru-RU"/>
        </w:rPr>
        <w:t>\alpha_\iota</w:t>
      </w:r>
      <w:r w:rsidRPr="00B74FC1">
        <w:rPr>
          <w:rFonts w:hint="eastAsia"/>
          <w:b/>
          <w:bCs/>
          <w:lang w:val="ru-RU"/>
        </w:rPr>
        <w:t>的角度接近这些截面时的内力因子值</w:t>
      </w:r>
      <w:r w:rsidRPr="00B74FC1">
        <w:rPr>
          <w:rFonts w:hint="eastAsia"/>
          <w:lang w:val="ru-RU"/>
        </w:rPr>
        <w:t>，即给出了</w:t>
      </w:r>
      <w:r w:rsidRPr="00B74FC1">
        <w:rPr>
          <w:rFonts w:hint="eastAsia"/>
          <w:lang w:val="ru-RU"/>
        </w:rPr>
        <w:t>fleft(\alpha_\iota+0\right)</w:t>
      </w:r>
      <w:r w:rsidRPr="00B74FC1">
        <w:rPr>
          <w:rFonts w:hint="eastAsia"/>
          <w:lang w:val="ru-RU"/>
        </w:rPr>
        <w:t>值（这里的</w:t>
      </w:r>
      <w:r w:rsidRPr="00B74FC1">
        <w:rPr>
          <w:rFonts w:hint="eastAsia"/>
          <w:lang w:val="ru-RU"/>
        </w:rPr>
        <w:t>fleft(\phi\right)</w:t>
      </w:r>
      <w:r w:rsidRPr="00B74FC1">
        <w:rPr>
          <w:rFonts w:hint="eastAsia"/>
          <w:lang w:val="ru-RU"/>
        </w:rPr>
        <w:t>指的是</w:t>
      </w:r>
      <w:r w:rsidRPr="00B74FC1">
        <w:rPr>
          <w:rFonts w:hint="eastAsia"/>
          <w:lang w:val="ru-RU"/>
        </w:rPr>
        <w:t>N^P,Q^P,M^P</w:t>
      </w:r>
      <w:r w:rsidRPr="00B74FC1">
        <w:rPr>
          <w:rFonts w:hint="eastAsia"/>
          <w:lang w:val="ru-RU"/>
        </w:rPr>
        <w:t>和</w:t>
      </w:r>
      <w:r w:rsidRPr="00B74FC1">
        <w:rPr>
          <w:rFonts w:hint="eastAsia"/>
          <w:lang w:val="ru-RU"/>
        </w:rPr>
        <w:t>q_t^p</w:t>
      </w:r>
      <w:r w:rsidRPr="00B74FC1">
        <w:rPr>
          <w:rFonts w:hint="eastAsia"/>
          <w:lang w:val="ru-RU"/>
        </w:rPr>
        <w:t>中的任意值）。</w:t>
      </w:r>
    </w:p>
    <w:p w14:paraId="3C1985EC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1.   По таблице 2.2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5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3A337578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0,88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0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11,2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7,8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632E420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00A8D52D" w14:textId="77777777" w:rsidR="002A5E77" w:rsidRDefault="00000000" w:rsidP="00E10471">
      <w:pPr>
        <w:pStyle w:val="a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0</m:t>
              </m:r>
            </m:e>
          </m:d>
          <m:r>
            <w:rPr>
              <w:rFonts w:asci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0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7,05+26=33,0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.</m:t>
          </m:r>
        </m:oMath>
      </m:oMathPara>
    </w:p>
    <w:p w14:paraId="7A224A26" w14:textId="77777777" w:rsidR="002A5E77" w:rsidRDefault="00000000" w:rsidP="00E10471">
      <w:pPr>
        <w:pStyle w:val="a0"/>
        <w:rPr>
          <w:lang w:val="ru-RU"/>
        </w:rPr>
      </w:pPr>
      <w:r>
        <w:tab/>
      </w:r>
      <w:r w:rsidRPr="00C91F03">
        <w:rPr>
          <w:lang w:val="ru-RU"/>
        </w:rPr>
        <w:t xml:space="preserve">Что касается нормальной  силы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, </w:t>
      </w:r>
      <w:r>
        <w:rPr>
          <w:lang w:val="ru-RU"/>
        </w:rPr>
        <w:t xml:space="preserve">и изгибающего момента </w:t>
      </w:r>
      <w:r w:rsidRPr="00C91F03">
        <w:rPr>
          <w:lang w:val="ru-RU"/>
        </w:rPr>
        <w:t>то</w:t>
      </w:r>
      <w:r w:rsidRPr="00A63950">
        <w:rPr>
          <w:lang w:val="ru-RU"/>
        </w:rPr>
        <w:t xml:space="preserve"> </w:t>
      </w:r>
      <w:r>
        <w:t>M</w:t>
      </w:r>
      <w:r w:rsidRPr="00C91F03">
        <w:rPr>
          <w:lang w:val="ru-RU"/>
        </w:rPr>
        <w:t xml:space="preserve"> он</w:t>
      </w:r>
      <w:r>
        <w:rPr>
          <w:lang w:val="ru-RU"/>
        </w:rPr>
        <w:t>и</w:t>
      </w:r>
      <w:r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неп</w:t>
      </w:r>
      <w:r>
        <w:rPr>
          <w:lang w:val="ru-RU"/>
        </w:rPr>
        <w:t>рерывны</w:t>
      </w:r>
      <w:r w:rsidRPr="00C91F03">
        <w:rPr>
          <w:lang w:val="ru-RU"/>
        </w:rPr>
        <w:t>.</w:t>
      </w:r>
    </w:p>
    <w:p w14:paraId="3F9FF8E5" w14:textId="77777777" w:rsidR="00B74FC1" w:rsidRDefault="00B74FC1" w:rsidP="00E10471">
      <w:pPr>
        <w:pStyle w:val="a0"/>
        <w:rPr>
          <w:lang w:val="ru-RU"/>
        </w:rPr>
      </w:pPr>
    </w:p>
    <w:p w14:paraId="6A036C9D" w14:textId="55E4FEC8" w:rsidR="002A5E77" w:rsidRPr="00C91F03" w:rsidRDefault="00B74FC1" w:rsidP="006B6456">
      <w:pPr>
        <w:pStyle w:val="a0"/>
        <w:rPr>
          <w:lang w:val="ru-RU" w:eastAsia="zh-CN"/>
        </w:rPr>
      </w:pPr>
      <w:r w:rsidRPr="00B74FC1">
        <w:rPr>
          <w:rFonts w:hint="eastAsia"/>
          <w:lang w:val="ru-RU" w:eastAsia="zh-CN"/>
        </w:rPr>
        <w:t>至于法向力</w:t>
      </w:r>
      <w:r w:rsidRPr="00B74FC1">
        <w:rPr>
          <w:rFonts w:hint="eastAsia"/>
          <w:lang w:val="ru-RU" w:eastAsia="zh-CN"/>
        </w:rPr>
        <w:t>N</w:t>
      </w:r>
      <w:r w:rsidRPr="00B74FC1">
        <w:rPr>
          <w:rFonts w:hint="eastAsia"/>
          <w:lang w:val="ru-RU" w:eastAsia="zh-CN"/>
        </w:rPr>
        <w:t>和弯矩</w:t>
      </w:r>
      <w:r w:rsidRPr="00B74FC1">
        <w:rPr>
          <w:rFonts w:hint="eastAsia"/>
          <w:lang w:val="ru-RU" w:eastAsia="zh-CN"/>
        </w:rPr>
        <w:t>M</w:t>
      </w:r>
      <w:r w:rsidRPr="00B74FC1">
        <w:rPr>
          <w:rFonts w:hint="eastAsia"/>
          <w:lang w:val="ru-RU" w:eastAsia="zh-CN"/>
        </w:rPr>
        <w:t>，它们在</w:t>
      </w:r>
      <w:r w:rsidRPr="00B74FC1">
        <w:rPr>
          <w:rFonts w:hint="eastAsia"/>
          <w:lang w:val="ru-RU" w:eastAsia="zh-CN"/>
        </w:rPr>
        <w:t>\phi=\alpha_1</w:t>
      </w:r>
      <w:r w:rsidRPr="00B74FC1">
        <w:rPr>
          <w:rFonts w:hint="eastAsia"/>
          <w:lang w:val="ru-RU" w:eastAsia="zh-CN"/>
        </w:rPr>
        <w:t>处连续</w:t>
      </w:r>
    </w:p>
    <w:p w14:paraId="206ABF6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2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3A3E336E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892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8,392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8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12,3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 xml:space="preserve">. </w:t>
      </w:r>
    </w:p>
    <w:p w14:paraId="7F47C857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2,5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7FDDB97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6,85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32,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5,65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782056C0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 </w:t>
      </w:r>
      <w:r>
        <w:rPr>
          <w:lang w:val="ru-RU"/>
        </w:rPr>
        <w:t xml:space="preserve">нормальная сил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/>
        </m:sSup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 xml:space="preserve"> непрерывны.</w:t>
      </w:r>
    </w:p>
    <w:p w14:paraId="0BAD0C33" w14:textId="77777777" w:rsidR="002A5E77" w:rsidRPr="00C91F03" w:rsidRDefault="002A5E77" w:rsidP="00AA3179">
      <w:pPr>
        <w:pStyle w:val="a0"/>
        <w:rPr>
          <w:lang w:val="ru-RU"/>
        </w:rPr>
      </w:pPr>
    </w:p>
    <w:p w14:paraId="08B9AB2A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3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  <m:r>
          <w:rPr>
            <w:rFonts w:ascii="Cambria Math"/>
            <w:lang w:val="ru-RU"/>
          </w:rPr>
          <m:t>=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55E82B4B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8,69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4,44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0,2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4,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 xml:space="preserve">. </w:t>
      </w:r>
    </w:p>
    <w:p w14:paraId="46D1CF90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9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7A148FB1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0,27-39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8,7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01D964FA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 </w:t>
      </w:r>
      <w:r>
        <w:rPr>
          <w:lang w:val="ru-RU"/>
        </w:rPr>
        <w:t xml:space="preserve">нормальная </w:t>
      </w:r>
      <w:r w:rsidRPr="00C91F03">
        <w:rPr>
          <w:lang w:val="ru-RU"/>
        </w:rPr>
        <w:t xml:space="preserve">сила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</m:oMath>
      <w:r w:rsidRPr="00C91F03">
        <w:rPr>
          <w:lang w:val="ru-RU"/>
        </w:rPr>
        <w:t xml:space="preserve"> непрерывны.</w:t>
      </w:r>
    </w:p>
    <w:p w14:paraId="0C037F0D" w14:textId="77777777" w:rsidR="002A5E77" w:rsidRPr="00C91F03" w:rsidRDefault="002A5E77" w:rsidP="00AA3179">
      <w:pPr>
        <w:pStyle w:val="a0"/>
        <w:rPr>
          <w:lang w:val="ru-RU"/>
        </w:rPr>
      </w:pPr>
    </w:p>
    <w:p w14:paraId="7D2DB9F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4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  <m:r>
          <w:rPr>
            <w:rFonts w:ascii="Cambria Math"/>
            <w:lang w:val="ru-RU"/>
          </w:rPr>
          <m:t>=2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5E450C72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5,849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6,5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0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1,8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19FB518D" w14:textId="77777777" w:rsidR="002A5E77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5,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974436C" w14:textId="77777777" w:rsidR="002A5E77" w:rsidRPr="004A0CA3" w:rsidRDefault="00000000" w:rsidP="00E10471">
      <w:pPr>
        <w:pStyle w:val="a0"/>
        <w:rPr>
          <w:lang w:val="ru-RU"/>
        </w:rPr>
      </w:pPr>
      <w:r>
        <w:rPr>
          <w:lang w:val="ru-RU"/>
        </w:rPr>
        <w:t xml:space="preserve">На эпюре М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lang w:val="ru-RU"/>
              </w:rPr>
              <m:t>Н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э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C4B5EB9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6,56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45,5=</m:t>
          </m:r>
          <m:r>
            <m:rPr>
              <m:nor/>
            </m:rPr>
            <w:rPr>
              <w:rFonts w:ascii="Cambria Math"/>
              <w:lang w:val="ru-RU"/>
            </w:rPr>
            <m:t>-18,94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5,849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13=</m:t>
          </m:r>
          <m:r>
            <m:rPr>
              <m:nor/>
            </m:rPr>
            <w:rPr>
              <w:rFonts w:ascii="Cambria Math"/>
              <w:lang w:val="ru-RU"/>
            </w:rPr>
            <m:t>-7,151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</m:oMath>
      </m:oMathPara>
    </w:p>
    <w:p w14:paraId="527DCCE7" w14:textId="77777777" w:rsidR="002A5E77" w:rsidRPr="00C91F03" w:rsidRDefault="00000000" w:rsidP="00E10471">
      <w:pPr>
        <w:pStyle w:val="a0"/>
        <w:rPr>
          <w:lang w:val="ru-RU"/>
        </w:rPr>
      </w:pPr>
      <w:r>
        <w:rPr>
          <w:lang w:val="ru-RU"/>
        </w:rPr>
        <w:t xml:space="preserve">Перерезывающая </w:t>
      </w:r>
      <w:r w:rsidRPr="004A0CA3">
        <w:rPr>
          <w:lang w:val="ru-RU"/>
        </w:rPr>
        <w:t xml:space="preserve"> </w:t>
      </w:r>
      <w:r w:rsidRPr="00C91F03">
        <w:rPr>
          <w:lang w:val="ru-RU"/>
        </w:rPr>
        <w:t xml:space="preserve">  сила </w:t>
      </w:r>
      <m:oMath>
        <m:r>
          <w:rPr>
            <w:rFonts w:ascii="Cambria Math" w:hAnsi="Cambria Math"/>
          </w:rPr>
          <m:t>Q</m:t>
        </m:r>
      </m:oMath>
      <w:r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</m:oMath>
      <w:r w:rsidRPr="00C91F03">
        <w:rPr>
          <w:lang w:val="ru-RU"/>
        </w:rPr>
        <w:t xml:space="preserve"> </w:t>
      </w:r>
      <w:r>
        <w:rPr>
          <w:lang w:val="ru-RU"/>
        </w:rPr>
        <w:t>непрерывна</w:t>
      </w:r>
      <w:r w:rsidRPr="00C91F03">
        <w:rPr>
          <w:lang w:val="ru-RU"/>
        </w:rPr>
        <w:t>.</w:t>
      </w:r>
    </w:p>
    <w:p w14:paraId="3F2A90C3" w14:textId="77777777" w:rsidR="002A5E77" w:rsidRPr="00C91F03" w:rsidRDefault="002A5E77" w:rsidP="00AA3179">
      <w:pPr>
        <w:pStyle w:val="a0"/>
        <w:rPr>
          <w:lang w:val="ru-RU"/>
        </w:rPr>
      </w:pPr>
    </w:p>
    <w:p w14:paraId="5F00505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5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  <m:r>
          <w:rPr>
            <w:rFonts w:ascii="Cambria Math"/>
            <w:lang w:val="ru-RU"/>
          </w:rPr>
          <m:t>=3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2A163E92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4,97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6,1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9,6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5,6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326B264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3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9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3A8575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26,17</m:t>
          </m:r>
          <m:r>
            <m:rPr>
              <m:sty m:val="p"/>
            </m:rPr>
            <w:rPr>
              <w:rFonts w:ascii="Cambria Math"/>
              <w:lang w:val="ru-RU"/>
            </w:rPr>
            <m:t>+39=</m:t>
          </m:r>
          <m:r>
            <m:rPr>
              <m:nor/>
            </m:rPr>
            <w:rPr>
              <w:rFonts w:ascii="Cambria Math"/>
              <w:lang w:val="ru-RU"/>
            </w:rPr>
            <m:t>12,8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7C2AC35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9,75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</m:oMath>
      <w:r w:rsidRPr="00C91F03">
        <w:rPr>
          <w:lang w:val="ru-RU"/>
        </w:rPr>
        <w:t>.</w:t>
      </w:r>
    </w:p>
    <w:p w14:paraId="0F951004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  <w:lang w:val="ru-RU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4,973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9,7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4,72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MS Gothic" w:eastAsia="MS Gothic" w:hAnsi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м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6494257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ормальная  сила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</m:oMath>
      <w:r w:rsidRPr="00C91F03">
        <w:rPr>
          <w:lang w:val="ru-RU"/>
        </w:rPr>
        <w:t xml:space="preserve"> непрерывна.</w:t>
      </w:r>
    </w:p>
    <w:p w14:paraId="226E5964" w14:textId="77777777" w:rsidR="002A5E77" w:rsidRPr="00C91F03" w:rsidRDefault="002A5E77" w:rsidP="00AA3179">
      <w:pPr>
        <w:pStyle w:val="a0"/>
        <w:rPr>
          <w:lang w:val="ru-RU"/>
        </w:rPr>
      </w:pPr>
    </w:p>
    <w:p w14:paraId="7E682146" w14:textId="77777777" w:rsidR="002A5E77" w:rsidRDefault="00000000" w:rsidP="00E10471">
      <w:pPr>
        <w:sectPr w:rsidR="002A5E77" w:rsidSect="00A26AA8">
          <w:pgSz w:w="11906" w:h="16838" w:code="9"/>
          <w:pgMar w:top="851" w:right="567" w:bottom="851" w:left="1701" w:header="720" w:footer="720" w:gutter="0"/>
          <w:pgNumType w:start="29"/>
          <w:cols w:space="708"/>
          <w:docGrid w:linePitch="360"/>
        </w:sectPr>
      </w:pPr>
      <w:r>
        <w:tab/>
        <w:t xml:space="preserve">На рисунке 2.2 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>
        <w:t xml:space="preserve"> вдоль осевой линии шпангоута.</w:t>
      </w:r>
    </w:p>
    <w:p w14:paraId="7BD1735C" w14:textId="77777777" w:rsidR="002A5E77" w:rsidRPr="00C91F03" w:rsidRDefault="002A5E77" w:rsidP="00AA3179">
      <w:pPr>
        <w:pStyle w:val="a0"/>
        <w:rPr>
          <w:lang w:val="ru-RU"/>
        </w:rPr>
      </w:pPr>
    </w:p>
    <w:p w14:paraId="2D439738" w14:textId="77777777" w:rsidR="002A5E77" w:rsidRPr="00863D3A" w:rsidRDefault="00000000" w:rsidP="00863D3A">
      <w:pPr>
        <w:jc w:val="center"/>
        <w:rPr>
          <w:sz w:val="20"/>
        </w:rPr>
      </w:pPr>
      <w:r w:rsidRPr="006A58A8">
        <w:rPr>
          <w:noProof/>
        </w:rPr>
        <w:drawing>
          <wp:inline distT="0" distB="0" distL="0" distR="0" wp14:anchorId="3AEB38E5" wp14:editId="6CF28F64">
            <wp:extent cx="7953375" cy="4833620"/>
            <wp:effectExtent l="0" t="0" r="0" b="0"/>
            <wp:docPr id="28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150D107E" w14:textId="77777777" w:rsidR="002A5E77" w:rsidRPr="009D7F5A" w:rsidRDefault="00000000" w:rsidP="00E10471">
      <w:pPr>
        <w:pStyle w:val="2"/>
      </w:pPr>
      <w:bookmarkStart w:id="14" w:name="_Toc132164627"/>
      <w:r w:rsidRPr="009D7F5A">
        <w:t xml:space="preserve">- Графики распределения усилий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 и </w:t>
      </w:r>
      <w:bookmarkEnd w:id="14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13E80C0" w14:textId="77777777" w:rsidR="002A5E77" w:rsidRDefault="002A5E77" w:rsidP="00534339">
      <w:pPr>
        <w:pStyle w:val="a7"/>
        <w:sectPr w:rsidR="002A5E77" w:rsidSect="00A26AA8">
          <w:pgSz w:w="16838" w:h="11906" w:orient="landscape" w:code="9"/>
          <w:pgMar w:top="1701" w:right="851" w:bottom="567" w:left="851" w:header="720" w:footer="720" w:gutter="0"/>
          <w:pgNumType w:start="30"/>
          <w:cols w:space="708"/>
          <w:docGrid w:linePitch="360"/>
        </w:sectPr>
      </w:pPr>
    </w:p>
    <w:p w14:paraId="45DE0A76" w14:textId="77777777" w:rsidR="002A5E77" w:rsidRPr="008003B5" w:rsidRDefault="00000000" w:rsidP="00E10471">
      <w:pPr>
        <w:pStyle w:val="a0"/>
        <w:rPr>
          <w:lang w:val="ru-RU"/>
        </w:rPr>
      </w:pPr>
      <w:r>
        <w:rPr>
          <w:noProof/>
          <w:lang w:val="ru-RU"/>
        </w:rPr>
        <w:lastRenderedPageBreak/>
        <w:pict w14:anchorId="3073E63E">
          <v:shapetype id="_x0000_t109" coordsize="21600,21600" o:spt="109" path="m,l,21600r21600,l21600,xe">
            <v:stroke joinstyle="miter"/>
            <v:path gradientshapeok="t" o:connecttype="rect"/>
          </v:shapetype>
          <v:shape id="AutoShape 2980" o:spid="_x0000_s2057" type="#_x0000_t109" style="position:absolute;left:0;text-align:left;margin-left:324pt;margin-top:18pt;width:54pt;height:27pt;z-index:25166643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4593CE1F" w14:textId="77777777" w:rsidR="002A5E77" w:rsidRDefault="002A5E77" w:rsidP="008003B5"/>
              </w:txbxContent>
            </v:textbox>
          </v:shape>
        </w:pict>
      </w:r>
      <w:r w:rsidRPr="008003B5">
        <w:rPr>
          <w:lang w:val="ru-RU"/>
        </w:rPr>
        <w:t xml:space="preserve">Эпюр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8003B5">
        <w:rPr>
          <w:lang w:val="ru-RU"/>
        </w:rPr>
        <w:t>, представлены на рисунках 2.3 – .2.6.</w:t>
      </w:r>
    </w:p>
    <w:p w14:paraId="724419FF" w14:textId="77777777" w:rsidR="002A5E77" w:rsidRDefault="00000000" w:rsidP="00534339">
      <w:pPr>
        <w:pStyle w:val="a7"/>
      </w:pPr>
      <w:r w:rsidRPr="00F64680">
        <w:rPr>
          <w:noProof/>
        </w:rPr>
        <w:drawing>
          <wp:inline distT="0" distB="0" distL="0" distR="0" wp14:anchorId="69549630" wp14:editId="6D129C15">
            <wp:extent cx="5285740" cy="5507355"/>
            <wp:effectExtent l="0" t="0" r="0" b="0"/>
            <wp:docPr id="29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  <w:r>
        <w:rPr>
          <w:noProof/>
        </w:rPr>
        <w:pict w14:anchorId="7DFABA00">
          <v:shape id="AutoShape 2983" o:spid="_x0000_s2058" type="#_x0000_t109" style="position:absolute;left:0;text-align:left;margin-left:20.75pt;margin-top:185.55pt;width:54pt;height:20.45pt;z-index:25166745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strokecolor="white">
            <v:textbox>
              <w:txbxContent>
                <w:p w14:paraId="7C3D4E8B" w14:textId="77777777" w:rsidR="002A5E77" w:rsidRDefault="002A5E77" w:rsidP="00780CB3"/>
                <w:p w14:paraId="56FB2C32" w14:textId="77777777" w:rsidR="002A5E77" w:rsidRPr="00780CB3" w:rsidRDefault="002A5E77" w:rsidP="00780CB3"/>
              </w:txbxContent>
            </v:textbox>
          </v:shape>
        </w:pict>
      </w:r>
    </w:p>
    <w:p w14:paraId="39A63044" w14:textId="77777777" w:rsidR="002A5E77" w:rsidRDefault="002A5E77" w:rsidP="008003B5">
      <w:pPr>
        <w:pStyle w:val="a0"/>
        <w:rPr>
          <w:lang w:val="ru-RU"/>
        </w:rPr>
      </w:pPr>
    </w:p>
    <w:p w14:paraId="37967872" w14:textId="77777777" w:rsidR="002A5E77" w:rsidRPr="008003B5" w:rsidRDefault="002A5E77" w:rsidP="008003B5">
      <w:pPr>
        <w:pStyle w:val="a0"/>
        <w:rPr>
          <w:lang w:val="ru-RU"/>
        </w:rPr>
      </w:pPr>
    </w:p>
    <w:p w14:paraId="22977BCB" w14:textId="77777777" w:rsidR="002A5E77" w:rsidRPr="009D7F5A" w:rsidRDefault="002A5E77" w:rsidP="00813DA5">
      <w:pPr>
        <w:pStyle w:val="2"/>
      </w:pPr>
    </w:p>
    <w:p w14:paraId="2874CE13" w14:textId="77777777" w:rsidR="002A5E77" w:rsidRDefault="002A5E77" w:rsidP="00534339">
      <w:pPr>
        <w:pStyle w:val="a7"/>
      </w:pPr>
    </w:p>
    <w:p w14:paraId="241272A4" w14:textId="77777777" w:rsidR="002A5E77" w:rsidRDefault="002A5E77" w:rsidP="00534339">
      <w:pPr>
        <w:pStyle w:val="a7"/>
      </w:pPr>
    </w:p>
    <w:p w14:paraId="72C4B8D8" w14:textId="77777777" w:rsidR="002A5E77" w:rsidRDefault="002A5E77" w:rsidP="00534339">
      <w:pPr>
        <w:pStyle w:val="a7"/>
        <w:sectPr w:rsidR="002A5E77" w:rsidSect="00A26AA8">
          <w:pgSz w:w="11906" w:h="16838" w:code="9"/>
          <w:pgMar w:top="851" w:right="567" w:bottom="851" w:left="1701" w:header="720" w:footer="720" w:gutter="0"/>
          <w:pgNumType w:start="31"/>
          <w:cols w:space="708"/>
          <w:docGrid w:linePitch="360"/>
        </w:sectPr>
      </w:pPr>
    </w:p>
    <w:p w14:paraId="7FF42A4E" w14:textId="77777777" w:rsidR="002A5E77" w:rsidRDefault="00000000" w:rsidP="00534339">
      <w:pPr>
        <w:pStyle w:val="a7"/>
      </w:pPr>
      <w:r>
        <w:rPr>
          <w:noProof/>
        </w:rPr>
        <w:lastRenderedPageBreak/>
        <w:pict w14:anchorId="16BE9341">
          <v:shape id="AutoShape 2991" o:spid="_x0000_s2059" type="#_x0000_t109" style="position:absolute;left:0;text-align:left;margin-left:18pt;margin-top:154.2pt;width:54pt;height:27pt;z-index:25166950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079F601B" w14:textId="77777777" w:rsidR="002A5E77" w:rsidRDefault="002A5E77" w:rsidP="00E947F8"/>
              </w:txbxContent>
            </v:textbox>
          </v:shape>
        </w:pict>
      </w:r>
      <w:r>
        <w:rPr>
          <w:noProof/>
        </w:rPr>
        <w:pict w14:anchorId="2823E4D4">
          <v:shape id="AutoShape 2989" o:spid="_x0000_s2060" type="#_x0000_t109" style="position:absolute;left:0;text-align:left;margin-left:306pt;margin-top:289.2pt;width:45pt;height:27pt;z-index:251668480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1531329" w14:textId="77777777" w:rsidR="002A5E77" w:rsidRDefault="002A5E77" w:rsidP="00E947F8"/>
              </w:txbxContent>
            </v:textbox>
          </v:shape>
        </w:pict>
      </w:r>
      <w:r w:rsidRPr="00F64680">
        <w:rPr>
          <w:noProof/>
        </w:rPr>
        <w:drawing>
          <wp:inline distT="0" distB="0" distL="0" distR="0" wp14:anchorId="040E660C" wp14:editId="376D8359">
            <wp:extent cx="6151245" cy="5029200"/>
            <wp:effectExtent l="0" t="0" r="0" b="0"/>
            <wp:docPr id="29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5507EBA5" w14:textId="77777777" w:rsidR="002A5E77" w:rsidRDefault="002A5E77" w:rsidP="00E947F8">
      <w:pPr>
        <w:pStyle w:val="a0"/>
        <w:rPr>
          <w:lang w:val="ru-RU"/>
        </w:rPr>
      </w:pPr>
    </w:p>
    <w:p w14:paraId="2BE7F5C7" w14:textId="77777777" w:rsidR="002A5E77" w:rsidRPr="00E947F8" w:rsidRDefault="002A5E77" w:rsidP="00E947F8">
      <w:pPr>
        <w:pStyle w:val="a0"/>
        <w:rPr>
          <w:lang w:val="ru-RU"/>
        </w:rPr>
      </w:pPr>
    </w:p>
    <w:p w14:paraId="7CCCAF27" w14:textId="77777777" w:rsidR="002A5E77" w:rsidRPr="009D7F5A" w:rsidRDefault="00000000" w:rsidP="00E10471">
      <w:pPr>
        <w:pStyle w:val="2"/>
      </w:pPr>
      <w:bookmarkStart w:id="15" w:name="_Toc132164629"/>
      <w:r w:rsidRPr="009D7F5A">
        <w:t xml:space="preserve">- Эпюра </w:t>
      </w:r>
      <w:bookmarkEnd w:id="15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53685F88" w14:textId="77777777" w:rsidR="002A5E77" w:rsidRDefault="002A5E77" w:rsidP="00534339">
      <w:pPr>
        <w:pStyle w:val="a7"/>
        <w:sectPr w:rsidR="002A5E77" w:rsidSect="00A26AA8">
          <w:pgSz w:w="11906" w:h="16838" w:code="9"/>
          <w:pgMar w:top="851" w:right="567" w:bottom="851" w:left="1701" w:header="720" w:footer="720" w:gutter="0"/>
          <w:pgNumType w:start="32"/>
          <w:cols w:space="708"/>
          <w:docGrid w:linePitch="360"/>
        </w:sectPr>
      </w:pPr>
    </w:p>
    <w:p w14:paraId="6625C1B1" w14:textId="77777777" w:rsidR="002A5E77" w:rsidRDefault="00000000" w:rsidP="00534339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7F54AE84" wp14:editId="6EB7FF34">
            <wp:extent cx="6151245" cy="5119370"/>
            <wp:effectExtent l="0" t="0" r="0" b="0"/>
            <wp:docPr id="29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5184829C" w14:textId="77777777" w:rsidR="002A5E77" w:rsidRPr="009D7F5A" w:rsidRDefault="00000000" w:rsidP="00E10471">
      <w:pPr>
        <w:pStyle w:val="2"/>
      </w:pPr>
      <w:bookmarkStart w:id="16" w:name="_Toc132164630"/>
      <w:r w:rsidRPr="009D7F5A">
        <w:t xml:space="preserve">- Эпюра </w:t>
      </w:r>
      <w:bookmarkEnd w:id="16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6393764F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2B2E9429" w14:textId="77777777" w:rsidR="002A5E77" w:rsidRDefault="002A5E77" w:rsidP="00534339">
      <w:pPr>
        <w:pStyle w:val="a7"/>
      </w:pPr>
    </w:p>
    <w:p w14:paraId="34F6AC1B" w14:textId="77777777" w:rsidR="002A5E77" w:rsidRDefault="002A5E77" w:rsidP="00534339">
      <w:pPr>
        <w:pStyle w:val="a7"/>
      </w:pPr>
    </w:p>
    <w:p w14:paraId="76355F06" w14:textId="77777777" w:rsidR="002A5E77" w:rsidRDefault="002A5E77" w:rsidP="00534339">
      <w:pPr>
        <w:pStyle w:val="a7"/>
      </w:pPr>
    </w:p>
    <w:p w14:paraId="788B5380" w14:textId="77777777" w:rsidR="002A5E77" w:rsidRDefault="002A5E77" w:rsidP="00534339">
      <w:pPr>
        <w:pStyle w:val="a7"/>
      </w:pPr>
    </w:p>
    <w:p w14:paraId="140F4C1D" w14:textId="77777777" w:rsidR="002A5E77" w:rsidRDefault="002A5E77" w:rsidP="00534339">
      <w:pPr>
        <w:pStyle w:val="a7"/>
      </w:pPr>
    </w:p>
    <w:p w14:paraId="29E7BCB1" w14:textId="77777777" w:rsidR="002A5E77" w:rsidRDefault="002A5E77" w:rsidP="00534339">
      <w:pPr>
        <w:pStyle w:val="a7"/>
      </w:pPr>
    </w:p>
    <w:p w14:paraId="3A3EA912" w14:textId="77777777" w:rsidR="002A5E77" w:rsidRDefault="002A5E77" w:rsidP="00534339">
      <w:pPr>
        <w:pStyle w:val="a7"/>
        <w:sectPr w:rsidR="002A5E77" w:rsidSect="00A26AA8">
          <w:pgSz w:w="11906" w:h="16838" w:code="9"/>
          <w:pgMar w:top="851" w:right="567" w:bottom="851" w:left="1701" w:header="720" w:footer="720" w:gutter="0"/>
          <w:pgNumType w:start="33"/>
          <w:cols w:space="708"/>
          <w:docGrid w:linePitch="360"/>
        </w:sectPr>
      </w:pPr>
    </w:p>
    <w:p w14:paraId="10E8D80E" w14:textId="77777777" w:rsidR="002A5E77" w:rsidRDefault="00000000" w:rsidP="00647D8B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23C65478" wp14:editId="0AA34CB3">
            <wp:extent cx="5915660" cy="5029200"/>
            <wp:effectExtent l="0" t="0" r="0" b="0"/>
            <wp:docPr id="29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4FB5539F" w14:textId="77777777" w:rsidR="002A5E77" w:rsidRDefault="002A5E77" w:rsidP="0045743B">
      <w:pPr>
        <w:pStyle w:val="a0"/>
        <w:rPr>
          <w:lang w:val="ru-RU"/>
        </w:rPr>
      </w:pPr>
    </w:p>
    <w:p w14:paraId="7A55DFFD" w14:textId="77777777" w:rsidR="002A5E77" w:rsidRDefault="002A5E77" w:rsidP="0045743B">
      <w:pPr>
        <w:pStyle w:val="a0"/>
        <w:rPr>
          <w:lang w:val="ru-RU"/>
        </w:rPr>
      </w:pPr>
    </w:p>
    <w:p w14:paraId="4B7ED5F6" w14:textId="77777777" w:rsidR="002A5E77" w:rsidRPr="0045743B" w:rsidRDefault="002A5E77" w:rsidP="0045743B">
      <w:pPr>
        <w:pStyle w:val="a0"/>
        <w:rPr>
          <w:lang w:val="ru-RU"/>
        </w:rPr>
      </w:pPr>
    </w:p>
    <w:p w14:paraId="5BE30B51" w14:textId="77777777" w:rsidR="002A5E77" w:rsidRPr="009D7F5A" w:rsidRDefault="00000000" w:rsidP="00E10471">
      <w:pPr>
        <w:pStyle w:val="2"/>
      </w:pPr>
      <w:r w:rsidRPr="009D7F5A">
        <w:t xml:space="preserve"> </w:t>
      </w:r>
      <w:bookmarkStart w:id="17" w:name="_Toc132164631"/>
      <w:r w:rsidRPr="009D7F5A">
        <w:t xml:space="preserve">- Эпюра </w:t>
      </w:r>
      <w:bookmarkEnd w:id="17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036112C" w14:textId="77777777" w:rsidR="002A5E77" w:rsidRDefault="002A5E77" w:rsidP="00534339">
      <w:pPr>
        <w:pStyle w:val="a7"/>
      </w:pPr>
    </w:p>
    <w:p w14:paraId="253D8A4C" w14:textId="77777777" w:rsidR="002A5E77" w:rsidRDefault="002A5E77" w:rsidP="00AA3179">
      <w:pPr>
        <w:pStyle w:val="a0"/>
        <w:sectPr w:rsidR="002A5E77" w:rsidSect="00A26AA8">
          <w:pgSz w:w="11906" w:h="16838" w:code="9"/>
          <w:pgMar w:top="851" w:right="567" w:bottom="851" w:left="1701" w:header="720" w:footer="720" w:gutter="0"/>
          <w:pgNumType w:start="34"/>
          <w:cols w:space="708"/>
          <w:docGrid w:linePitch="360"/>
        </w:sectPr>
      </w:pPr>
    </w:p>
    <w:p w14:paraId="44EF39C2" w14:textId="77777777" w:rsidR="002A5E77" w:rsidRPr="006E4FA9" w:rsidRDefault="00000000" w:rsidP="00E74346">
      <w:pPr>
        <w:pStyle w:val="20"/>
      </w:pPr>
      <w:bookmarkStart w:id="18" w:name="_Toc133316101"/>
      <w:bookmarkStart w:id="19" w:name="_Toc133316770"/>
      <w:bookmarkStart w:id="20" w:name="_Toc133316802"/>
      <w:r w:rsidRPr="006E4FA9">
        <w:lastRenderedPageBreak/>
        <w:t>Подбор сечения шпангоута</w:t>
      </w:r>
      <w:bookmarkEnd w:id="18"/>
      <w:bookmarkEnd w:id="19"/>
      <w:bookmarkEnd w:id="20"/>
    </w:p>
    <w:p w14:paraId="2887B180" w14:textId="77777777" w:rsidR="002A5E77" w:rsidRDefault="002A5E77" w:rsidP="00813DA5"/>
    <w:p w14:paraId="78B15629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иповое сечение силового шпангоута показано на рисунке 2.7. Оно состоит из поясов, стенки и части обшивки корпуса ЛА, работающей совместно со шпангоутом.</w:t>
      </w:r>
    </w:p>
    <w:p w14:paraId="46435ADB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Введём следующие обозначения:</w:t>
      </w:r>
    </w:p>
    <w:p w14:paraId="2101560F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площадь сечения пояса;</w:t>
      </w:r>
    </w:p>
    <w:p w14:paraId="4B4F3066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- площадь прессованных уголков;</w:t>
      </w:r>
    </w:p>
    <w:p w14:paraId="3800A6AD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</m:oMath>
      <w:r w:rsidRPr="00C91F03">
        <w:rPr>
          <w:lang w:val="ru-RU"/>
        </w:rPr>
        <w:t xml:space="preserve"> - высота стенки.</w:t>
      </w:r>
    </w:p>
    <w:p w14:paraId="0C070ABA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Для определения высоты стенки используем следующую формулу:</w:t>
      </w:r>
    </w:p>
    <w:p w14:paraId="053326D0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</w:rPr>
                  <m:t>α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</m:sub>
                </m:sSub>
              </m:den>
            </m:f>
            <m:r>
              <w:rPr>
                <w:rFonts w:ascii="Cambria Math"/>
                <w:lang w:val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lang w:val="ru-RU"/>
                      </w:rPr>
                      <m:t>7</m:t>
                    </m:r>
                  </m:den>
                </m:f>
              </m:sup>
            </m:sSup>
          </m:e>
        </m:d>
      </m:oMath>
      <w:r w:rsidRPr="00C91F03">
        <w:rPr>
          <w:lang w:val="ru-RU"/>
        </w:rPr>
        <w:t>,</w:t>
      </w:r>
    </w:p>
    <w:p w14:paraId="1664B79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- максимальное расчётное значение изгибающего момента;</w:t>
      </w:r>
    </w:p>
    <w:p w14:paraId="30E47812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</m:oMath>
      <w:r w:rsidRPr="00C91F03">
        <w:rPr>
          <w:lang w:val="ru-RU"/>
        </w:rPr>
        <w:t xml:space="preserve"> - критическое напряжение для полки пояса.</w:t>
      </w:r>
    </w:p>
    <w:p w14:paraId="47DF1E4F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Q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Cambria Math"/>
                  </w:rPr>
                  <m:t>E</m:t>
                </m:r>
              </m:den>
            </m:f>
          </m:e>
        </m:rad>
      </m:oMath>
      <w:r w:rsidRPr="00C91F03">
        <w:rPr>
          <w:lang w:val="ru-RU"/>
        </w:rPr>
        <w:t>,</w:t>
      </w:r>
    </w:p>
    <w:p w14:paraId="559A9962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- максимальное расчётное значение перерезывающей силы.</w:t>
      </w:r>
    </w:p>
    <w:p w14:paraId="26FB38E4" w14:textId="77777777" w:rsidR="002A5E77" w:rsidRDefault="00000000" w:rsidP="00CA3105">
      <w:pPr>
        <w:pStyle w:val="a7"/>
      </w:pPr>
      <w:r w:rsidRPr="001D6DDF">
        <w:rPr>
          <w:noProof/>
        </w:rPr>
        <w:drawing>
          <wp:inline distT="0" distB="0" distL="0" distR="0" wp14:anchorId="35C21EFB" wp14:editId="732B669C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14:paraId="0EC25913" w14:textId="77777777" w:rsidR="002A5E77" w:rsidRPr="009D7F5A" w:rsidRDefault="00000000" w:rsidP="00813DA5">
      <w:pPr>
        <w:pStyle w:val="2"/>
      </w:pPr>
      <w:bookmarkStart w:id="21" w:name="_Toc132164632"/>
      <w:r w:rsidRPr="009D7F5A">
        <w:t>– Типовое сечение силового шпангоута.</w:t>
      </w:r>
      <w:bookmarkEnd w:id="21"/>
    </w:p>
    <w:p w14:paraId="50DFE400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383AB36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берутся из эпюр построенных ранее (рисунки 2.3-2.6).</w:t>
      </w:r>
    </w:p>
    <w:p w14:paraId="3F009935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 xml:space="preserve">20,27 </m:t>
            </m:r>
            <m:r>
              <m:rPr>
                <m:nor/>
              </m:rPr>
              <w:rPr>
                <w:rFonts w:ascii="Cambria Math"/>
                <w:lang w:val="ru-RU"/>
              </w:rPr>
              <m:t>кН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,</w:t>
      </w:r>
    </w:p>
    <w:p w14:paraId="1502619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>14,723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,</w:t>
      </w:r>
    </w:p>
    <w:p w14:paraId="1766C7CF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  <m:r>
          <w:rPr>
            <w:rFonts w:ascii="Cambria Math"/>
            <w:lang w:val="ru-RU"/>
          </w:rPr>
          <m:t>=7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10</m:t>
            </m:r>
          </m:sup>
        </m:sSup>
        <m:r>
          <w:rPr>
            <w:rFonts w:ascii="Cambria Math"/>
            <w:lang w:val="ru-RU"/>
          </w:rPr>
          <m:t>Па</m:t>
        </m:r>
      </m:oMath>
      <w:r w:rsidRPr="00C91F03">
        <w:rPr>
          <w:lang w:val="ru-RU"/>
        </w:rPr>
        <w:t>,</w:t>
      </w:r>
    </w:p>
    <w:p w14:paraId="5D0BFD88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20,27</m:t>
                </m:r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7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10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</m:oMath>
      <w:r w:rsidRPr="00C91F03">
        <w:rPr>
          <w:lang w:val="ru-RU"/>
        </w:rPr>
        <w:t>,</w:t>
      </w:r>
    </w:p>
    <w:p w14:paraId="300A2020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</m:t>
        </m:r>
        <m:r>
          <m:rPr>
            <m:nor/>
          </m:rPr>
          <w:rPr>
            <w:rFonts w:ascii="Cambria Math"/>
            <w:lang w:val="ru-RU"/>
          </w:rPr>
          <m:t>243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,</w:t>
      </w:r>
    </w:p>
    <w:p w14:paraId="0F7F3DAD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14723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/>
                        <w:lang w:val="ru-RU"/>
                      </w:rPr>
                      <m:t>2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0,003885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73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6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</m:num>
              <m:den>
                <m:r>
                  <w:rPr>
                    <w:rFonts w:ascii="Cambria Math"/>
                    <w:lang w:val="ru-RU"/>
                  </w:rPr>
                  <m:t>7</m:t>
                </m:r>
              </m:den>
            </m:f>
          </m:sup>
        </m:sSup>
        <m:r>
          <w:rPr>
            <w:rFonts w:ascii="Cambria Math"/>
            <w:lang w:val="ru-RU"/>
          </w:rPr>
          <m:t>=0,197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=197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F6DC55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0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5138EDA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определяем из выражения</w:t>
      </w:r>
    </w:p>
    <w:p w14:paraId="1002F9D7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h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0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4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0,00030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3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>
                <m:nor/>
              </m:rPr>
              <w:rPr>
                <w:rFonts w:ascii="Cambria Math"/>
                <w:lang w:val="ru-RU"/>
              </w:rPr>
              <m:t>3,0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9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</m:oMath>
      <w:r w:rsidRPr="00C91F03">
        <w:rPr>
          <w:lang w:val="ru-RU"/>
        </w:rPr>
        <w:t>.</w:t>
      </w:r>
    </w:p>
    <w:p w14:paraId="5D376779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лощадь угол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равна</w:t>
      </w:r>
    </w:p>
    <w:p w14:paraId="318979E7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3,02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514</m:t>
        </m:r>
        <m:r>
          <m:rPr>
            <m:sty m:val="p"/>
          </m:rPr>
          <w:rPr>
            <w:rFonts w:asci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C91F03">
        <w:rPr>
          <w:lang w:val="ru-RU"/>
        </w:rPr>
        <w:t>.</w:t>
      </w:r>
    </w:p>
    <w:p w14:paraId="021670CF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По ГОСТ 13737-90 выбираем уголок ПР 100-36 , приведённый на 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5360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8</w:t>
      </w:r>
      <w:r>
        <w:fldChar w:fldCharType="end"/>
      </w:r>
      <w:r w:rsidRPr="00780CB3">
        <w:rPr>
          <w:lang w:val="ru-RU"/>
        </w:rPr>
        <w:t>.</w:t>
      </w:r>
    </w:p>
    <w:p w14:paraId="31F2592A" w14:textId="77777777" w:rsidR="002A5E77" w:rsidRDefault="002A5E77" w:rsidP="00147239">
      <w:pPr>
        <w:pStyle w:val="2"/>
        <w:numPr>
          <w:ilvl w:val="0"/>
          <w:numId w:val="0"/>
        </w:numPr>
        <w:sectPr w:rsidR="002A5E77" w:rsidSect="00A26AA8">
          <w:headerReference w:type="even" r:id="rId17"/>
          <w:pgSz w:w="11906" w:h="16838" w:code="9"/>
          <w:pgMar w:top="851" w:right="567" w:bottom="719" w:left="1701" w:header="720" w:footer="720" w:gutter="0"/>
          <w:pgNumType w:start="35"/>
          <w:cols w:space="708"/>
          <w:docGrid w:linePitch="360"/>
        </w:sectPr>
      </w:pPr>
    </w:p>
    <w:p w14:paraId="3953814B" w14:textId="77777777" w:rsidR="002A5E77" w:rsidRDefault="00000000" w:rsidP="00534339">
      <w:pPr>
        <w:pStyle w:val="a7"/>
      </w:pPr>
      <w:r>
        <w:object w:dxaOrig="4680" w:dyaOrig="3556" w14:anchorId="630C70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4pt;height:177.8pt" o:ole="">
            <v:imagedata r:id="rId18" o:title=""/>
          </v:shape>
          <o:OLEObject Type="Embed" ProgID="KompasFRWFile" ShapeID="_x0000_i1026" DrawAspect="Content" ObjectID="_1770834371" r:id="rId19"/>
        </w:object>
      </w:r>
    </w:p>
    <w:p w14:paraId="5393ED57" w14:textId="77777777" w:rsidR="002A5E77" w:rsidRDefault="00000000" w:rsidP="00813DA5">
      <w:pPr>
        <w:pStyle w:val="2"/>
      </w:pPr>
      <w:bookmarkStart w:id="22" w:name="_Toc132164633"/>
      <w:bookmarkStart w:id="23" w:name="_Ref132165360"/>
      <w:r w:rsidRPr="009D7F5A">
        <w:t>– Геометрические параметры выбранного уголка.</w:t>
      </w:r>
      <w:bookmarkEnd w:id="22"/>
      <w:bookmarkEnd w:id="23"/>
    </w:p>
    <w:p w14:paraId="6D050D4D" w14:textId="77777777" w:rsidR="002A5E77" w:rsidRPr="00E10471" w:rsidRDefault="002A5E77" w:rsidP="00AA3179">
      <w:pPr>
        <w:pStyle w:val="a0"/>
        <w:rPr>
          <w:lang w:val="ru-RU"/>
        </w:rPr>
      </w:pPr>
    </w:p>
    <w:p w14:paraId="75DC35FC" w14:textId="77777777" w:rsidR="002A5E77" w:rsidRPr="00E10471" w:rsidRDefault="00000000" w:rsidP="00AA3179">
      <w:pPr>
        <w:pStyle w:val="a0"/>
        <w:rPr>
          <w:lang w:val="ru-RU"/>
        </w:rPr>
      </w:pPr>
      <w:r w:rsidRPr="00E10471">
        <w:rPr>
          <w:lang w:val="ru-RU"/>
        </w:rPr>
        <w:t>Для данного уголка:</w:t>
      </w:r>
    </w:p>
    <w:p w14:paraId="1C0FFDDC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1,441</m:t>
        </m:r>
        <m:r>
          <m:rPr>
            <m:sty m:val="p"/>
          </m:rPr>
          <w:rPr>
            <w:rFonts w:ascii="Cambria Math" w:hAns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м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  <w:lang w:val="ru-RU"/>
          </w:rPr>
          <m:t>,</m:t>
        </m:r>
        <m:r>
          <w:rPr>
            <w:rFonts w:ascii="Cambria Math" w:hAnsi="Cambria Math"/>
          </w:rPr>
          <m:t>H</m:t>
        </m:r>
        <m:r>
          <w:rPr>
            <w:rFonts w:ascii="Cambria Math" w:hAnsi="Cambria Math"/>
            <w:lang w:val="ru-RU"/>
          </w:rPr>
          <m:t>=30мм,</m:t>
        </m:r>
        <m:r>
          <w:rPr>
            <w:rFonts w:ascii="Cambria Math" w:hAnsi="Cambria Math"/>
          </w:rPr>
          <m:t>S</m:t>
        </m:r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2,5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8,324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2240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4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E10471">
        <w:rPr>
          <w:lang w:val="ru-RU"/>
        </w:rPr>
        <w:t>.</w:t>
      </w:r>
    </w:p>
    <w:p w14:paraId="2C8A9765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Определяем величину критического напряжения для выбранного профиля:</w:t>
      </w:r>
    </w:p>
    <w:p w14:paraId="5BDED98D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k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E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S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F4CEA97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14D059B5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</m:oMath>
      <w:r w:rsidRPr="00C91F03">
        <w:rPr>
          <w:lang w:val="ru-RU"/>
        </w:rPr>
        <w:t xml:space="preserve"> - критическое напряжение для местной потери устойчивости;</w:t>
      </w:r>
    </w:p>
    <w:p w14:paraId="180E26BC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k</m:t>
        </m:r>
        <m:r>
          <w:rPr>
            <w:rFonts w:ascii="Cambria Math"/>
            <w:lang w:val="ru-RU"/>
          </w:rPr>
          <m:t>=0,46</m:t>
        </m:r>
      </m:oMath>
      <w:r w:rsidRPr="00C91F03">
        <w:rPr>
          <w:lang w:val="ru-RU"/>
        </w:rPr>
        <w:t xml:space="preserve"> (зависит от закрепления стенок);</w:t>
      </w:r>
    </w:p>
    <w:p w14:paraId="71F0B3B0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</m:oMath>
      <w:r w:rsidRPr="00C91F03">
        <w:rPr>
          <w:lang w:val="ru-RU"/>
        </w:rPr>
        <w:t xml:space="preserve"> - модуль упругости материала.</w:t>
      </w:r>
    </w:p>
    <w:p w14:paraId="3A2A6C63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46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7,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ru-RU"/>
                          </w:rPr>
                          <m:t>0,030</m:t>
                        </m:r>
                      </m:num>
                      <m:den>
                        <m:r>
                          <w:rPr>
                            <w:rFonts w:ascii="Cambria Math"/>
                            <w:lang w:val="ru-RU"/>
                          </w:rPr>
                          <m:t>0,002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07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088CD8C7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ru-RU"/>
              </w:rPr>
              <m:t>кр.м</m:t>
            </m:r>
          </m:sub>
          <m:sup>
            <m:r>
              <w:rPr>
                <w:rFonts w:ascii="Cambria Math" w:hAnsi="Cambria Math"/>
                <w:lang w:val="ru-RU"/>
              </w:rPr>
              <m:t>0</m:t>
            </m:r>
          </m:sup>
        </m:sSubSup>
      </m:oMath>
      <w:r w:rsidRPr="00C91F03">
        <w:rPr>
          <w:lang w:val="ru-RU"/>
        </w:rPr>
        <w:t xml:space="preserve">  превышает предел пропорциональ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Pr="00C91F03">
        <w:rPr>
          <w:lang w:val="ru-RU"/>
        </w:rPr>
        <w:t>.</w:t>
      </w:r>
    </w:p>
    <w:p w14:paraId="1E64F05C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=190</m:t>
        </m:r>
        <m: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2165B76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этом случае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</m:oMath>
      <w:r w:rsidRPr="00C91F03">
        <w:rPr>
          <w:lang w:val="ru-RU"/>
        </w:rPr>
        <w:t>:</w:t>
      </w:r>
    </w:p>
    <w:p w14:paraId="5639331F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)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</m:sub>
                  <m:sup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sup>
                </m:sSubSup>
              </m:den>
            </m:f>
          </m:e>
        </m:rad>
      </m:oMath>
      <w:r w:rsidRPr="00E10471">
        <w:rPr>
          <w:lang w:val="ru-RU"/>
        </w:rPr>
        <w:t>,</w:t>
      </w:r>
    </w:p>
    <w:p w14:paraId="6B6B0426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324</m:t>
        </m:r>
        <m:r>
          <w:rPr>
            <w:rFonts w:ascii="Cambria Math"/>
            <w:lang w:val="ru-RU"/>
          </w:rPr>
          <m:t>МПа</m:t>
        </m:r>
      </m:oMath>
      <w:r w:rsidRPr="00E10471">
        <w:rPr>
          <w:lang w:val="ru-RU"/>
        </w:rPr>
        <w:t>.</w:t>
      </w:r>
    </w:p>
    <w:p w14:paraId="038B287C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  <w:lang w:val="ru-RU"/>
                </w:rPr>
                <m:t>кр</m:t>
              </m:r>
            </m:sub>
          </m:sSub>
          <m:r>
            <w:rPr>
              <w:rFonts w:ascii="Cambria Math"/>
              <w:lang w:val="ru-RU"/>
            </w:rPr>
            <m:t>=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90)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190</m:t>
                  </m:r>
                </m:num>
                <m:den>
                  <m:r>
                    <w:rPr>
                      <w:rFonts w:ascii="Cambria Math"/>
                      <w:lang w:val="ru-RU"/>
                    </w:rPr>
                    <m:t>207</m:t>
                  </m:r>
                </m:den>
              </m:f>
            </m:e>
          </m:ra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195,62 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</m:oMath>
      </m:oMathPara>
    </w:p>
    <w:p w14:paraId="0C9CC82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точняем величину </w:t>
      </w:r>
      <m:oMath>
        <m:r>
          <w:rPr>
            <w:rFonts w:ascii="Cambria Math"/>
            <w:lang w:val="ru-RU"/>
          </w:rPr>
          <m:t>h</m:t>
        </m:r>
      </m:oMath>
      <w:r w:rsidRPr="00C91F03">
        <w:rPr>
          <w:lang w:val="ru-RU"/>
        </w:rPr>
        <w:t xml:space="preserve"> по формуле:</w:t>
      </w:r>
    </w:p>
    <w:p w14:paraId="75B684D5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,44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4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95,6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</m:den>
            </m:f>
          </m:den>
        </m:f>
      </m:oMath>
      <w:r w:rsidRPr="00C91F03">
        <w:rPr>
          <w:lang w:val="ru-RU"/>
        </w:rPr>
        <w:t>.</w:t>
      </w:r>
    </w:p>
    <w:p w14:paraId="7612E05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1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4D34E795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пределяем толщину стен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</m:oMath>
      <w:r w:rsidRPr="00C91F03">
        <w:rPr>
          <w:lang w:val="ru-RU"/>
        </w:rPr>
        <w:t>:</w:t>
      </w:r>
    </w:p>
    <w:p w14:paraId="01A51CB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α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h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  <m:r>
          <m:rPr>
            <m:sty m:val="p"/>
          </m:rP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0,265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249</m:t>
        </m:r>
        <m:r>
          <m:rPr>
            <m:sty m:val="p"/>
          </m:rPr>
          <w:rPr>
            <w:rFonts w:ascii="Cambria Math"/>
            <w:lang w:val="ru-RU"/>
          </w:rPr>
          <m:t>м</m:t>
        </m:r>
        <m:r>
          <m:rPr>
            <m:sty m:val="p"/>
          </m:rP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49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364B6D4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соответствии с нормальным рядом толщи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2,5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06ACEE21" w14:textId="77777777" w:rsidR="002A5E77" w:rsidRPr="00780CB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Далее подберём заклёпки. </w:t>
      </w:r>
      <w:r w:rsidRPr="00780CB3">
        <w:rPr>
          <w:lang w:val="ru-RU"/>
        </w:rPr>
        <w:t>Рассчитаем  диаметр заклёпок, соединяющих пояса со стенкой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462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9</w:t>
      </w:r>
      <w:r>
        <w:fldChar w:fldCharType="end"/>
      </w:r>
      <w:r w:rsidRPr="00780CB3">
        <w:rPr>
          <w:lang w:val="ru-RU"/>
        </w:rPr>
        <w:t>).</w:t>
      </w:r>
    </w:p>
    <w:p w14:paraId="33382E0C" w14:textId="77777777" w:rsidR="002A5E77" w:rsidRDefault="002A5E77" w:rsidP="00534339">
      <w:pPr>
        <w:pStyle w:val="a7"/>
        <w:sectPr w:rsidR="002A5E77" w:rsidSect="00A26AA8">
          <w:headerReference w:type="even" r:id="rId20"/>
          <w:pgSz w:w="11906" w:h="16838" w:code="9"/>
          <w:pgMar w:top="851" w:right="567" w:bottom="719" w:left="1701" w:header="720" w:footer="720" w:gutter="0"/>
          <w:pgNumType w:start="36"/>
          <w:cols w:space="708"/>
          <w:docGrid w:linePitch="360"/>
        </w:sectPr>
      </w:pPr>
    </w:p>
    <w:p w14:paraId="0D4B55D5" w14:textId="77777777" w:rsidR="002A5E77" w:rsidRDefault="00000000" w:rsidP="000C6743">
      <w:pPr>
        <w:pStyle w:val="a7"/>
      </w:pPr>
      <w:r w:rsidRPr="000C6743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F3CF6BD" wp14:editId="10D2966A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1E288D32" w14:textId="77777777" w:rsidR="002A5E77" w:rsidRDefault="002A5E77" w:rsidP="00534339">
      <w:pPr>
        <w:pStyle w:val="2"/>
      </w:pPr>
      <w:bookmarkStart w:id="24" w:name="_Ref132167462"/>
    </w:p>
    <w:bookmarkEnd w:id="24"/>
    <w:p w14:paraId="14BD6F37" w14:textId="77777777" w:rsidR="002A5E77" w:rsidRDefault="002A5E77" w:rsidP="00534339">
      <w:pPr>
        <w:pStyle w:val="a7"/>
      </w:pPr>
    </w:p>
    <w:p w14:paraId="42603F5C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Величина срезающей силы в этом случае равна:</w:t>
      </w:r>
    </w:p>
    <w:p w14:paraId="016B96F9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  <m:r>
                  <w:rPr>
                    <w:rFonts w:ascii="Cambria Math"/>
                    <w:lang w:val="ru-RU"/>
                  </w:rPr>
                  <m:t>1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Cambria Math"/>
                <w:lang w:val="ru-RU"/>
              </w:rPr>
              <m:t>h</m:t>
            </m:r>
          </m:den>
        </m:f>
      </m:oMath>
      <w:r w:rsidRPr="00C91F03">
        <w:rPr>
          <w:lang w:val="ru-RU"/>
        </w:rPr>
        <w:t>, где</w:t>
      </w:r>
    </w:p>
    <w:p w14:paraId="178B8D2D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шаг заклёпок, выбирается из стандартного ряда </w:t>
      </w:r>
      <m:oMath>
        <m:r>
          <w:rPr>
            <w:rFonts w:ascii="Cambria Math"/>
          </w:rPr>
          <m:t>t</m:t>
        </m:r>
      </m:oMath>
      <w:r w:rsidRPr="00C91F03">
        <w:rPr>
          <w:lang w:val="ru-RU"/>
        </w:rPr>
        <w:t>.</w:t>
      </w:r>
    </w:p>
    <w:p w14:paraId="5FB3AC19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ыбир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5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=0,035</m:t>
        </m:r>
        <m:r>
          <w:rPr>
            <w:rFonts w:ascii="Cambria Math"/>
            <w:lang w:val="ru-RU"/>
          </w:rPr>
          <m:t>м</m:t>
        </m:r>
      </m:oMath>
      <w:r w:rsidRPr="00C91F03">
        <w:rPr>
          <w:lang w:val="ru-RU"/>
        </w:rPr>
        <w:t>.</w:t>
      </w:r>
    </w:p>
    <w:p w14:paraId="0ADE1BA1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027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035</m:t>
            </m:r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21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m:rPr>
            <m:sty m:val="p"/>
          </m:rPr>
          <w:rPr>
            <w:rFonts w:ascii="Cambria Math"/>
            <w:lang w:val="ru-RU"/>
          </w:rPr>
          <m:t>Н</m:t>
        </m:r>
      </m:oMath>
      <w:r w:rsidRPr="00C91F03">
        <w:rPr>
          <w:lang w:val="ru-RU"/>
        </w:rPr>
        <w:t>.</w:t>
      </w:r>
    </w:p>
    <w:p w14:paraId="05D6B7DF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огда, потребная площадь сечения заклепки определится по формуле:</w:t>
      </w:r>
    </w:p>
    <w:p w14:paraId="1958AB53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  <w:lang w:val="ru-RU"/>
                  </w:rPr>
                  <m:t>ср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</m:sub>
            </m:sSub>
          </m:den>
        </m:f>
      </m:oMath>
      <w:r w:rsidRPr="00C91F03">
        <w:rPr>
          <w:lang w:val="ru-RU"/>
        </w:rPr>
        <w:t>, где</w:t>
      </w:r>
    </w:p>
    <w:p w14:paraId="79B1434D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потребная площадь сечения заклепки;</w:t>
      </w:r>
    </w:p>
    <w:p w14:paraId="206FCB00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в</m:t>
            </m:r>
          </m:sub>
        </m:sSub>
        <m:r>
          <w:rPr>
            <w:rFonts w:ascii="Cambria Math"/>
            <w:lang w:val="ru-RU"/>
          </w:rPr>
          <m:t>=250</m:t>
        </m:r>
        <m: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 xml:space="preserve">- предел прочности материала на сдвиг. </w:t>
      </w:r>
    </w:p>
    <w:p w14:paraId="7BCB735F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Получим</w:t>
      </w:r>
    </w:p>
    <w:p w14:paraId="47160271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8,58</m:t>
            </m:r>
          </m:num>
          <m:den>
            <m:r>
              <w:rPr>
                <w:rFonts w:ascii="Cambria Math"/>
                <w:lang w:val="ru-RU"/>
              </w:rPr>
              <m:t>250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5,35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C91F03">
        <w:rPr>
          <w:lang w:val="ru-RU"/>
        </w:rPr>
        <w:t>.</w:t>
      </w:r>
    </w:p>
    <w:p w14:paraId="32687780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огда диаметр заклепки найдется по формуле:</w:t>
      </w:r>
    </w:p>
    <w:p w14:paraId="6CBD4A2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π</m:t>
                </m:r>
              </m:den>
            </m:f>
          </m:e>
        </m:rad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5,35</m:t>
                </m:r>
              </m:num>
              <m:den>
                <m:r>
                  <w:rPr>
                    <w:rFonts w:ascii="Cambria Math"/>
                    <w:lang w:val="ru-RU"/>
                  </w:rPr>
                  <m:t>3.14</m:t>
                </m:r>
              </m:den>
            </m:f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611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/>
        </m:sSup>
      </m:oMath>
      <w:r w:rsidRPr="00C91F03">
        <w:rPr>
          <w:lang w:val="ru-RU"/>
        </w:rPr>
        <w:t>.</w:t>
      </w:r>
    </w:p>
    <w:p w14:paraId="34D2C68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круглим полученное значение до стандартн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5164B50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>Рассмотрим  заклепки, крепящие шпангоут к обшивке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947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0</w:t>
      </w:r>
      <w:r>
        <w:fldChar w:fldCharType="end"/>
      </w:r>
      <w:r w:rsidRPr="00780CB3">
        <w:rPr>
          <w:lang w:val="ru-RU"/>
        </w:rPr>
        <w:t>).</w:t>
      </w:r>
    </w:p>
    <w:p w14:paraId="1353E6A0" w14:textId="77777777" w:rsidR="002A5E77" w:rsidRDefault="002A5E77" w:rsidP="00813DA5"/>
    <w:p w14:paraId="14C34233" w14:textId="77777777" w:rsidR="002A5E77" w:rsidRDefault="00000000" w:rsidP="00534339">
      <w:pPr>
        <w:pStyle w:val="a7"/>
      </w:pPr>
      <w:r>
        <w:rPr>
          <w:noProof/>
        </w:rPr>
        <w:drawing>
          <wp:inline distT="0" distB="0" distL="0" distR="0" wp14:anchorId="79E12DC1" wp14:editId="4EA54FBB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F493D" w14:textId="77777777" w:rsidR="002A5E77" w:rsidRDefault="002A5E77" w:rsidP="00534339">
      <w:pPr>
        <w:pStyle w:val="2"/>
      </w:pPr>
      <w:bookmarkStart w:id="25" w:name="_Ref132167947"/>
    </w:p>
    <w:bookmarkEnd w:id="25"/>
    <w:p w14:paraId="2839712B" w14:textId="77777777" w:rsidR="002A5E77" w:rsidRDefault="002A5E77" w:rsidP="00534339">
      <w:pPr>
        <w:pStyle w:val="a7"/>
      </w:pPr>
    </w:p>
    <w:p w14:paraId="3EB74774" w14:textId="77777777" w:rsidR="002A5E77" w:rsidRDefault="00000000" w:rsidP="00813DA5">
      <w:r>
        <w:t>Величина срезающей силы:</w:t>
      </w:r>
    </w:p>
    <w:p w14:paraId="183CF5E6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>
        <w:t>, где</w:t>
      </w:r>
    </w:p>
    <w:p w14:paraId="75B23A57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>
        <w:t xml:space="preserve"> </w:t>
      </w:r>
    </w:p>
    <w:p w14:paraId="517507E0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- шаг заклепок;</w:t>
      </w:r>
    </w:p>
    <w:p w14:paraId="11BC085A" w14:textId="77777777" w:rsidR="002A5E77" w:rsidRDefault="00000000" w:rsidP="00E10471">
      <m:oMath>
        <m:r>
          <w:rPr>
            <w:rFonts w:ascii="Cambria Math"/>
          </w:rPr>
          <m:t>n=2</m:t>
        </m:r>
      </m:oMath>
      <w:r>
        <w:t xml:space="preserve"> - количество рядов заклёпок.</w:t>
      </w:r>
    </w:p>
    <w:p w14:paraId="75990E5A" w14:textId="77777777" w:rsidR="002A5E77" w:rsidRDefault="00000000" w:rsidP="00813DA5">
      <w:pPr>
        <w:sectPr w:rsidR="002A5E77" w:rsidSect="00A26AA8">
          <w:headerReference w:type="even" r:id="rId23"/>
          <w:pgSz w:w="11906" w:h="16838" w:code="9"/>
          <w:pgMar w:top="851" w:right="567" w:bottom="719" w:left="1701" w:header="720" w:footer="720" w:gutter="0"/>
          <w:pgNumType w:start="37"/>
          <w:cols w:space="708"/>
          <w:docGrid w:linePitch="360"/>
        </w:sectPr>
      </w:pPr>
      <w:r>
        <w:t>Тогда</w:t>
      </w:r>
    </w:p>
    <w:p w14:paraId="0BC8929A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>
        <w:t>.</w:t>
      </w:r>
    </w:p>
    <w:p w14:paraId="28ACD3D2" w14:textId="77777777" w:rsidR="002A5E77" w:rsidRDefault="00000000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0946E9C5" w14:textId="77777777" w:rsidR="002A5E77" w:rsidRDefault="002A5E77" w:rsidP="00813DA5">
      <w:pPr>
        <w:sectPr w:rsidR="002A5E77" w:rsidSect="00A26AA8">
          <w:headerReference w:type="even" r:id="rId24"/>
          <w:pgSz w:w="11906" w:h="16838" w:code="9"/>
          <w:pgMar w:top="851" w:right="567" w:bottom="719" w:left="1701" w:header="720" w:footer="720" w:gutter="0"/>
          <w:pgNumType w:start="38"/>
          <w:cols w:space="708"/>
          <w:docGrid w:linePitch="360"/>
        </w:sectPr>
      </w:pPr>
    </w:p>
    <w:p w14:paraId="0082F32D" w14:textId="77777777" w:rsidR="002A5E77" w:rsidRPr="006E4FA9" w:rsidRDefault="00000000" w:rsidP="00E74346">
      <w:pPr>
        <w:pStyle w:val="20"/>
      </w:pPr>
      <w:r w:rsidRPr="006E4FA9">
        <w:lastRenderedPageBreak/>
        <w:t xml:space="preserve"> </w:t>
      </w:r>
      <w:bookmarkStart w:id="26" w:name="_Toc133316102"/>
      <w:bookmarkStart w:id="27" w:name="_Toc133316771"/>
      <w:bookmarkStart w:id="28" w:name="_Toc133316803"/>
      <w:r w:rsidRPr="006E4FA9">
        <w:t>Поверочный расчёт шпангоута</w:t>
      </w:r>
      <w:bookmarkEnd w:id="26"/>
      <w:bookmarkEnd w:id="27"/>
      <w:bookmarkEnd w:id="28"/>
    </w:p>
    <w:p w14:paraId="3AB7B933" w14:textId="77777777" w:rsidR="002A5E77" w:rsidRDefault="002A5E77" w:rsidP="00813DA5"/>
    <w:p w14:paraId="3548A7AE" w14:textId="77777777" w:rsidR="002A5E77" w:rsidRDefault="00000000" w:rsidP="00813DA5">
      <w:r>
        <w:t xml:space="preserve">Вид выбранного сечения шпангоута представлен на </w:t>
      </w:r>
      <w:r>
        <w:fldChar w:fldCharType="begin" w:fldLock="1"/>
      </w:r>
      <w:r>
        <w:instrText xml:space="preserve"> REF _Ref132169214 \r \h </w:instrText>
      </w:r>
      <w:r>
        <w:fldChar w:fldCharType="separate"/>
      </w:r>
      <w:r>
        <w:t>Рисунок 2.11</w:t>
      </w:r>
      <w:r>
        <w:fldChar w:fldCharType="end"/>
      </w:r>
      <w:r>
        <w:t>.</w:t>
      </w:r>
    </w:p>
    <w:p w14:paraId="3F558E76" w14:textId="77777777" w:rsidR="002A5E77" w:rsidRDefault="002A5E77" w:rsidP="00534339">
      <w:pPr>
        <w:pStyle w:val="a7"/>
      </w:pPr>
    </w:p>
    <w:p w14:paraId="50470CF3" w14:textId="77777777" w:rsidR="002A5E77" w:rsidRDefault="00000000" w:rsidP="00CA3105">
      <w:pPr>
        <w:pStyle w:val="a7"/>
      </w:pPr>
      <w:r w:rsidRPr="00CA3105">
        <w:rPr>
          <w:noProof/>
        </w:rPr>
        <w:drawing>
          <wp:inline distT="0" distB="0" distL="0" distR="0" wp14:anchorId="36F09446" wp14:editId="46750504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9613" w14:textId="77777777" w:rsidR="002A5E77" w:rsidRDefault="002A5E77" w:rsidP="00813DA5"/>
    <w:p w14:paraId="3A3241E7" w14:textId="77777777" w:rsidR="002A5E77" w:rsidRDefault="00000000" w:rsidP="00A15D4F">
      <w:pPr>
        <w:pStyle w:val="2"/>
      </w:pPr>
      <w:bookmarkStart w:id="29" w:name="_Ref132169214"/>
      <w:r>
        <w:t>– Сечение шпангоута</w:t>
      </w:r>
      <w:bookmarkEnd w:id="29"/>
    </w:p>
    <w:p w14:paraId="3516FD15" w14:textId="77777777" w:rsidR="002A5E77" w:rsidRDefault="002A5E77" w:rsidP="00534339">
      <w:pPr>
        <w:pStyle w:val="a7"/>
      </w:pPr>
    </w:p>
    <w:p w14:paraId="4DF7D104" w14:textId="77777777" w:rsidR="002A5E77" w:rsidRDefault="00000000" w:rsidP="00AA3179">
      <w:pPr>
        <w:pStyle w:val="a0"/>
      </w:pPr>
      <w:r>
        <w:t>Ранее получены значения:</w:t>
      </w:r>
    </w:p>
    <w:p w14:paraId="371A5DBF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h</m:t>
          </m:r>
          <m:r>
            <w:rPr>
              <w:rFonts w:ascii="Cambria Math"/>
            </w:rPr>
            <m:t>=26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098B3352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δ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3C3C767B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=1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769A0E2B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/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0F1E7E63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Ранее подобран пояс с параметрами:</w:t>
      </w:r>
    </w:p>
    <w:p w14:paraId="1FE34BB2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44,1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,</m:t>
          </m:r>
        </m:oMath>
      </m:oMathPara>
    </w:p>
    <w:p w14:paraId="6DDBBA30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S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2182AB11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H</m:t>
        </m:r>
        <m:r>
          <w:rPr>
            <w:rFonts w:ascii="Cambria Math"/>
            <w:lang w:val="ru-RU"/>
          </w:rPr>
          <m:t>=3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,</w:t>
      </w:r>
    </w:p>
    <w:p w14:paraId="2CE966BF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8,324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1177060" w14:textId="77777777" w:rsidR="002A5E77" w:rsidRPr="00C91F03" w:rsidRDefault="002A5E77" w:rsidP="00AA3179">
      <w:pPr>
        <w:pStyle w:val="a0"/>
        <w:rPr>
          <w:lang w:val="ru-RU"/>
        </w:rPr>
      </w:pPr>
    </w:p>
    <w:p w14:paraId="4B3ED530" w14:textId="77777777" w:rsidR="002A5E77" w:rsidRPr="00C82BB2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  <w:r w:rsidRPr="00C91F03">
        <w:rPr>
          <w:lang w:val="ru-RU"/>
        </w:rPr>
        <w:t xml:space="preserve">. </w:t>
      </w:r>
      <w:r w:rsidRPr="00C82BB2">
        <w:rPr>
          <w:lang w:val="ru-RU"/>
        </w:rPr>
        <w:t>Тогда нормальные напряжения в точках А и В исследуемого сечения шпангоута будут равны (</w:t>
      </w:r>
      <w:r>
        <w:fldChar w:fldCharType="begin" w:fldLock="1"/>
      </w:r>
      <w:r w:rsidRPr="00C82BB2">
        <w:rPr>
          <w:lang w:val="ru-RU"/>
        </w:rPr>
        <w:instrText xml:space="preserve"> </w:instrText>
      </w:r>
      <w:r>
        <w:instrText>REF</w:instrText>
      </w:r>
      <w:r w:rsidRPr="00C82BB2">
        <w:rPr>
          <w:lang w:val="ru-RU"/>
        </w:rPr>
        <w:instrText xml:space="preserve"> _</w:instrText>
      </w:r>
      <w:r>
        <w:instrText>Ref</w:instrText>
      </w:r>
      <w:r w:rsidRPr="00C82BB2">
        <w:rPr>
          <w:lang w:val="ru-RU"/>
        </w:rPr>
        <w:instrText>132169214 \</w:instrText>
      </w:r>
      <w:r>
        <w:instrText>r</w:instrText>
      </w:r>
      <w:r w:rsidRPr="00C82BB2">
        <w:rPr>
          <w:lang w:val="ru-RU"/>
        </w:rPr>
        <w:instrText xml:space="preserve"> \</w:instrText>
      </w:r>
      <w:r>
        <w:instrText>h</w:instrText>
      </w:r>
      <w:r w:rsidRPr="00C82BB2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C82BB2">
        <w:rPr>
          <w:lang w:val="ru-RU"/>
        </w:rPr>
        <w:t>):</w:t>
      </w:r>
    </w:p>
    <w:p w14:paraId="448562C3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A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/>
                  </w:rPr>
                  <m:t>,</m:t>
                </m:r>
              </m:e>
              <m:e/>
            </m:mr>
          </m:m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.</m:t>
          </m:r>
        </m:oMath>
      </m:oMathPara>
    </w:p>
    <w:p w14:paraId="4C2AA1E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  <w:lang w:val="ru-RU"/>
          </w:rPr>
          <m:t>-</m:t>
        </m:r>
      </m:oMath>
      <w:r w:rsidRPr="00C91F03">
        <w:rPr>
          <w:lang w:val="ru-RU"/>
        </w:rPr>
        <w:t xml:space="preserve">ордината центра тяжести ослабленного сечения шпангоута. При вычислен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этой части обшивки можно принять равной 50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>=</w:t>
      </w:r>
      <w:r>
        <w:rPr>
          <w:lang w:val="ru-RU"/>
        </w:rPr>
        <w:t>82,5</w:t>
      </w:r>
      <w:r w:rsidRPr="00C91F03">
        <w:rPr>
          <w:lang w:val="ru-RU"/>
        </w:rPr>
        <w:t xml:space="preserve">мм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- толщина обшивки. </w:t>
      </w:r>
    </w:p>
    <w:p w14:paraId="1A91738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MS Gothic" w:eastAsia="MS Gothic" w:hAnsi="MS Gothic" w:cs="MS Gothic" w:hint="eastAsia"/>
                  <w:lang w:val="ru-RU"/>
                </w:rPr>
                <m:t>*</m:t>
              </m:r>
            </m:sup>
          </m:sSup>
          <m:r>
            <w:rPr>
              <w:rFonts w:asci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 w:hAns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+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=1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82,5+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65+4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1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=</m:t>
          </m:r>
          <m:r>
            <m:rPr>
              <m:nor/>
            </m:rPr>
            <w:rPr>
              <w:rFonts w:ascii="Cambria Math"/>
              <w:lang w:val="ru-RU"/>
            </w:rPr>
            <m:t>1293,65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5909073C" w14:textId="77777777" w:rsidR="002A5E77" w:rsidRPr="00C91F03" w:rsidRDefault="00000000" w:rsidP="00AA3179">
      <w:pPr>
        <w:pStyle w:val="a0"/>
        <w:rPr>
          <w:lang w:val="ru-RU"/>
        </w:rPr>
        <w:sectPr w:rsidR="002A5E77" w:rsidRPr="00C91F03" w:rsidSect="00A26AA8">
          <w:headerReference w:type="even" r:id="rId26"/>
          <w:pgSz w:w="11906" w:h="16838" w:code="9"/>
          <w:pgMar w:top="851" w:right="567" w:bottom="719" w:left="1701" w:header="720" w:footer="720" w:gutter="0"/>
          <w:pgNumType w:start="39"/>
          <w:cols w:space="708"/>
          <w:docGrid w:linePitch="360"/>
        </w:sectPr>
      </w:pPr>
      <w:r w:rsidRPr="00C91F03">
        <w:rPr>
          <w:lang w:val="ru-RU"/>
        </w:rPr>
        <w:t>Определим положение главной центральной оси 0-0:</w:t>
      </w:r>
    </w:p>
    <w:p w14:paraId="4A676DCD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Cambria Math"/>
                    <w:lang w:val="ru-RU"/>
                  </w:rPr>
                  <m:t>*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7CEC259D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r>
          <w:rPr>
            <w:rFonts w:ascii="Cambria Math"/>
          </w:rPr>
          <m:t>S</m:t>
        </m:r>
        <m:r>
          <w:rPr>
            <w:rFonts w:ascii="Cambria Math"/>
            <w:lang w:val="ru-RU"/>
          </w:rPr>
          <m:t>-</m:t>
        </m:r>
      </m:oMath>
      <w:r w:rsidRPr="00E10471">
        <w:rPr>
          <w:lang w:val="ru-RU"/>
        </w:rPr>
        <w:t>статический момент сечения.</w:t>
      </w:r>
    </w:p>
    <w:p w14:paraId="0A6BF791" w14:textId="77777777" w:rsidR="002A5E77" w:rsidRPr="00E10471" w:rsidRDefault="002A5E77" w:rsidP="00AA3179">
      <w:pPr>
        <w:pStyle w:val="a0"/>
        <w:rPr>
          <w:lang w:val="ru-RU"/>
        </w:rPr>
      </w:pPr>
    </w:p>
    <w:p w14:paraId="6B052F25" w14:textId="77777777" w:rsidR="002A5E77" w:rsidRDefault="00000000" w:rsidP="00925323">
      <w:pPr>
        <w:pStyle w:val="a7"/>
      </w:pPr>
      <w:r w:rsidRPr="00925323">
        <w:rPr>
          <w:noProof/>
        </w:rPr>
        <w:drawing>
          <wp:inline distT="0" distB="0" distL="0" distR="0" wp14:anchorId="124E3E27" wp14:editId="5EB30D8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40EE847E" w14:textId="77777777" w:rsidR="002A5E77" w:rsidRPr="00925323" w:rsidRDefault="00000000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95DBEE7" w14:textId="77777777" w:rsidR="002A5E77" w:rsidRDefault="002A5E77" w:rsidP="00AA3179">
      <w:pPr>
        <w:pStyle w:val="a0"/>
      </w:pPr>
    </w:p>
    <w:p w14:paraId="3C715153" w14:textId="77777777" w:rsidR="002A5E77" w:rsidRDefault="00000000" w:rsidP="00E10471">
      <w:pPr>
        <w:pStyle w:val="a0"/>
      </w:pPr>
      <w:r>
        <w:t xml:space="preserve">Пу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8</m:t>
        </m:r>
        <m:r>
          <w:rPr>
            <w:rFonts w:ascii="Cambria Math"/>
          </w:rPr>
          <m:t>мм</m:t>
        </m:r>
      </m:oMath>
      <w:r>
        <w:t>.</w:t>
      </w:r>
    </w:p>
    <w:p w14:paraId="6249B9D6" w14:textId="77777777" w:rsidR="002A5E77" w:rsidRPr="00840A0F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d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0,5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)=</m:t>
          </m:r>
          <m:r>
            <m:rPr>
              <m:sty m:val="p"/>
            </m:rPr>
            <w:rPr>
              <w:rFonts w:ascii="Cambria Math"/>
            </w:rPr>
            <w:br/>
          </m:r>
        </m:oMath>
      </m:oMathPara>
      <m:oMath>
        <m:r>
          <w:rPr>
            <w:rFonts w:ascii="Cambria Math"/>
          </w:rPr>
          <m:t>=82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,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)</m:t>
        </m:r>
        <m:r>
          <w:rPr>
            <w:rFonts w:ascii="Cambria Math"/>
          </w:rPr>
          <m:t>-</m:t>
        </m:r>
        <m:r>
          <w:rPr>
            <w:rFonts w:ascii="Cambria Math"/>
          </w:rPr>
          <m:t>(1,5+2,5)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3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1,5</m:t>
        </m:r>
        <m:r>
          <w:rPr>
            <w:rFonts w:ascii="Cambria Math"/>
          </w:rPr>
          <m:t>-</m:t>
        </m:r>
        <m:r>
          <w:rPr>
            <w:rFonts w:ascii="Cambria Math"/>
          </w:rPr>
          <m:t>0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1,5+2,5))=13321,6875</m:t>
        </m:r>
      </m:oMath>
      <w:r>
        <w:t xml:space="preserve"> </w:t>
      </w:r>
    </w:p>
    <w:p w14:paraId="416B3B08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21,6875</m:t>
            </m:r>
          </m:num>
          <m:den>
            <m:r>
              <w:rPr>
                <w:rFonts w:ascii="Cambria Math"/>
                <w:lang w:val="ru-RU"/>
              </w:rPr>
              <m:t>1294,65</m:t>
            </m:r>
          </m:den>
        </m:f>
        <m:r>
          <w:rPr>
            <w:rFonts w:ascii="Cambria Math"/>
            <w:lang w:val="ru-RU"/>
          </w:rPr>
          <m:t>=10,29</m:t>
        </m:r>
        <m:r>
          <m:rPr>
            <m:nor/>
          </m:rPr>
          <w:rPr>
            <w:rFonts w:ascii="Cambria Math"/>
            <w:lang w:val="ru-RU"/>
          </w:rPr>
          <m:t xml:space="preserve"> </m:t>
        </m:r>
        <m:r>
          <m:rPr>
            <m:nor/>
          </m:rPr>
          <w:rPr>
            <w:rFonts w:ascii="Cambria Math"/>
            <w:lang w:val="ru-RU"/>
          </w:rPr>
          <m:t>мм</m:t>
        </m:r>
      </m:oMath>
      <w:r w:rsidRPr="00E10471">
        <w:rPr>
          <w:lang w:val="ru-RU"/>
        </w:rPr>
        <w:t xml:space="preserve"> </w:t>
      </w:r>
    </w:p>
    <w:p w14:paraId="49C47826" w14:textId="77777777" w:rsidR="002A5E77" w:rsidRPr="00E10471" w:rsidRDefault="002A5E77" w:rsidP="00AA3179">
      <w:pPr>
        <w:pStyle w:val="a0"/>
        <w:rPr>
          <w:lang w:val="ru-RU"/>
        </w:rPr>
      </w:pPr>
    </w:p>
    <w:p w14:paraId="11422645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</m:t>
          </m:r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265/2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=104,202</m:t>
          </m:r>
          <m:r>
            <w:rPr>
              <w:rFonts w:ascii="Cambria Math"/>
              <w:lang w:val="ru-RU"/>
            </w:rPr>
            <m:t>мм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</m:oMathPara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65/2+10,29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8=124,79</m:t>
        </m:r>
        <m:r>
          <w:rPr>
            <w:rFonts w:ascii="Cambria Math"/>
            <w:lang w:val="ru-RU"/>
          </w:rPr>
          <m:t>мм</m:t>
        </m:r>
      </m:oMath>
      <w:r w:rsidRPr="00E10471">
        <w:rPr>
          <w:lang w:val="ru-RU"/>
        </w:rPr>
        <w:t xml:space="preserve"> </w:t>
      </w:r>
    </w:p>
    <w:p w14:paraId="31C2DE17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обш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δ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</m:sub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</w:rPr>
              </m:ctrlP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  <m:ctrlPr>
                <w:rPr>
                  <w:rFonts w:ascii="Cambria Math" w:hAnsi="Cambria Math"/>
                </w:rPr>
              </m:ctrlP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c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w:rPr>
                      <w:rFonts w:ascii="Cambria Math"/>
                      <w:lang w:val="ru-RU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,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b/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82,5</m:t>
              </m: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8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,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6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10,29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1,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1870783,53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1BCED49A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стенки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δ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h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</w:rPr>
            <m:t>δ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</w:rPr>
            <m:t>h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2,5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26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26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0,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9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3947259,164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68BECCEB" w14:textId="77777777" w:rsidR="002A5E77" w:rsidRPr="00E10471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р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nor/>
            </m:rPr>
            <w:rPr>
              <w:rFonts w:ascii="Cambria Math"/>
            </w:rPr>
            <m:t>+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10,29-8,324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m:rPr>
              <m:nor/>
            </m:rPr>
            <w:rPr>
              <w:rFonts w:ascii="Cambria Math"/>
            </w:rPr>
            <m:t>+2</m:t>
          </m:r>
          <m:r>
            <m:rPr>
              <m:nor/>
            </m:rPr>
            <w:rPr>
              <w:rFonts w:ascii="Cambria Math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10,29-8,324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 xml:space="preserve">=8997986,554 </m:t>
          </m:r>
          <m:r>
            <m:rPr>
              <m:nor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7AC83D51" w14:textId="77777777" w:rsidR="002A5E77" w:rsidRPr="00E10471" w:rsidRDefault="00000000" w:rsidP="00435722">
      <w:pPr>
        <w:pStyle w:val="MTDisplayEquation"/>
      </w:pPr>
      <w:r>
        <w:tab/>
      </w:r>
    </w:p>
    <w:p w14:paraId="6EE5467B" w14:textId="77777777" w:rsidR="002A5E77" w:rsidRDefault="00000000" w:rsidP="00E10471">
      <w:pPr>
        <w:pStyle w:val="a0"/>
      </w:pP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I</m:t>
            </m:r>
          </m:e>
          <m:sup>
            <m:r>
              <w:rPr>
                <w:rFonts w:ascii="Cambria Math"/>
              </w:rPr>
              <m:t>*</m:t>
            </m:r>
          </m:sup>
        </m:sSup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ОБШ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СТЕНКА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ПР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З</m:t>
            </m:r>
          </m:sub>
        </m:sSub>
        <m:r>
          <w:rPr>
            <w:rFonts w:ascii="Cambria Math"/>
          </w:rPr>
          <m:t>=1870783,53+3947259,1654+8997986,554</m:t>
        </m:r>
        <m:r>
          <w:rPr>
            <w:rFonts w:ascii="Cambria Math"/>
          </w:rPr>
          <m:t>-</m:t>
        </m:r>
        <m:r>
          <w:rPr>
            <w:rFonts w:ascii="Cambria Math"/>
          </w:rPr>
          <m:t>950273,456=</m:t>
        </m:r>
        <m:r>
          <m:rPr>
            <m:sty m:val="p"/>
          </m:rPr>
          <w:rPr>
            <w:rFonts w:ascii="Cambria Math"/>
          </w:rPr>
          <w:br/>
        </m:r>
      </m:oMath>
      <m:oMathPara>
        <m:oMath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3865755,79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.</m:t>
          </m:r>
        </m:oMath>
      </m:oMathPara>
    </w:p>
    <w:p w14:paraId="6CCDD8D6" w14:textId="77777777" w:rsidR="002A5E77" w:rsidRDefault="002A5E77" w:rsidP="00AA3179">
      <w:pPr>
        <w:pStyle w:val="a0"/>
      </w:pPr>
    </w:p>
    <w:p w14:paraId="30048932" w14:textId="77777777" w:rsidR="002A5E77" w:rsidRDefault="002A5E77" w:rsidP="00AA3179">
      <w:pPr>
        <w:pStyle w:val="a0"/>
      </w:pPr>
    </w:p>
    <w:p w14:paraId="6F7B7784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1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положительным значением момента:</w:t>
      </w:r>
    </w:p>
    <w:p w14:paraId="6EA506F9" w14:textId="77777777" w:rsidR="00942959" w:rsidRDefault="00000000" w:rsidP="00942959">
      <w:pPr>
        <w:pStyle w:val="a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</w:rPr>
              <m:t>14723</m:t>
            </m:r>
            <m:ctrlPr>
              <w:rPr>
                <w:rFonts w:ascii="Cambria Math" w:hAnsi="Cambria Math"/>
              </w:rPr>
            </m:ctrlPr>
          </m:sup>
        </m:sSubSup>
      </m:oMath>
      <w:r w:rsidR="00942959">
        <w:t>;</w:t>
      </w:r>
    </w:p>
    <w:p w14:paraId="4C0980C2" w14:textId="77777777" w:rsidR="00942959" w:rsidRDefault="00000000" w:rsidP="00942959">
      <w:pPr>
        <w:pStyle w:val="a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</w:rPr>
          <m:t>=12830H</m:t>
        </m:r>
      </m:oMath>
      <w:r w:rsidR="00942959">
        <w:t>;</w:t>
      </w:r>
    </w:p>
    <w:p w14:paraId="239D6786" w14:textId="77777777" w:rsidR="00942959" w:rsidRDefault="00000000" w:rsidP="00942959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107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139,675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</m:oMath>
      </m:oMathPara>
    </w:p>
    <w:p w14:paraId="6899395F" w14:textId="77777777" w:rsidR="00942959" w:rsidRDefault="00000000" w:rsidP="00942959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+0,0102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</w:rPr>
            <m:t>-141,7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14:paraId="593AEC78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2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отрицательным значением момента:</w:t>
      </w:r>
    </w:p>
    <w:p w14:paraId="448E9435" w14:textId="77777777" w:rsidR="00942959" w:rsidRPr="00E10471" w:rsidRDefault="00000000" w:rsidP="00942959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  <w:lang w:val="ru-RU"/>
              </w:rPr>
              <m:t>-8693</m:t>
            </m:r>
            <m:ctrlPr>
              <w:rPr>
                <w:rFonts w:ascii="Cambria Math" w:hAnsi="Cambria Math"/>
              </w:rPr>
            </m:ctrlPr>
          </m:sup>
        </m:sSubSup>
      </m:oMath>
      <w:r w:rsidR="00942959" w:rsidRPr="00E10471">
        <w:rPr>
          <w:lang w:val="ru-RU"/>
        </w:rPr>
        <w:t>;</w:t>
      </w:r>
    </w:p>
    <w:p w14:paraId="2CD87C36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892</m:t>
          </m:r>
          <m:r>
            <w:rPr>
              <w:rFonts w:ascii="Cambria Math"/>
            </w:rPr>
            <m:t>H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0821FDFC" w14:textId="77777777" w:rsidR="00942959" w:rsidRPr="00E10471" w:rsidRDefault="00942959" w:rsidP="00942959">
      <w:pPr>
        <w:pStyle w:val="a0"/>
        <w:rPr>
          <w:lang w:val="ru-RU"/>
        </w:rPr>
      </w:pPr>
      <w:r w:rsidRPr="0033224C">
        <w:rPr>
          <w:position w:val="-28"/>
        </w:rPr>
        <w:object w:dxaOrig="9279" w:dyaOrig="700" w14:anchorId="71BEF743">
          <v:shape id="_x0000_i1027" type="#_x0000_t75" style="width:464.2pt;height:34.9pt" o:ole="" fillcolor="window">
            <v:imagedata r:id="rId28" o:title=""/>
          </v:shape>
          <o:OLEObject Type="Embed" ProgID="Equation.DSMT4" ShapeID="_x0000_i1027" DrawAspect="Content" ObjectID="_1770834372" r:id="rId29"/>
        </w:objec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(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8693</m:t>
            </m:r>
          </m:num>
          <m:den>
            <m:r>
              <m:rPr>
                <m:nor/>
              </m:rPr>
              <w:rPr>
                <w:rFonts w:ascii="Cambria Math"/>
                <w:lang w:val="ru-RU"/>
              </w:rPr>
              <m:t>13865755,79</m:t>
            </m:r>
            <m:r>
              <m:rPr>
                <m:sty m:val="p"/>
              </m:rP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  <m:r>
          <w:rPr>
            <w:rFonts w:ascii="Cambria Math"/>
            <w:lang w:val="ru-RU"/>
          </w:rPr>
          <m:t>(0,1325+0,01029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892</m:t>
            </m:r>
          </m:num>
          <m:den>
            <m:r>
              <w:rPr>
                <w:rFonts w:ascii="Cambria Math"/>
                <w:lang w:val="ru-RU"/>
              </w:rPr>
              <m:t>1293,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sty m:val="p"/>
          </m:rPr>
          <w:rPr>
            <w:rFonts w:ascii="Cambria Math"/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  <w:lang w:val="ru-RU"/>
            </w:rPr>
            <m:t>91,7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1B196246" w14:textId="77777777" w:rsidR="00942959" w:rsidRPr="00E10471" w:rsidRDefault="00942959" w:rsidP="00942959">
      <w:pPr>
        <w:pStyle w:val="a0"/>
        <w:rPr>
          <w:lang w:val="ru-RU"/>
        </w:rPr>
      </w:pPr>
    </w:p>
    <w:p w14:paraId="37DBD3F9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ычислим коэффициенты запаса по устойчивости шпангоута: </w:t>
      </w:r>
    </w:p>
    <w:p w14:paraId="075FC84F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м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В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95,62</m:t>
            </m:r>
          </m:num>
          <m:den>
            <m:r>
              <w:rPr>
                <w:rFonts w:ascii="Cambria Math"/>
                <w:lang w:val="ru-RU"/>
              </w:rPr>
              <m:t>141,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38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сжатого пояса;</w:t>
      </w:r>
    </w:p>
    <w:p w14:paraId="009431CE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З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А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40</m:t>
            </m:r>
          </m:num>
          <m:den>
            <m:r>
              <w:rPr>
                <w:rFonts w:ascii="Cambria Math"/>
                <w:lang w:val="ru-RU"/>
              </w:rPr>
              <m:t>139,6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52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растянутого пояса.</w:t>
      </w:r>
    </w:p>
    <w:p w14:paraId="50475AAA" w14:textId="77777777" w:rsidR="00942959" w:rsidRPr="00780CB3" w:rsidRDefault="00942959" w:rsidP="00942959">
      <w:pPr>
        <w:pStyle w:val="a0"/>
        <w:rPr>
          <w:lang w:val="ru-RU"/>
        </w:rPr>
      </w:pPr>
      <w:r w:rsidRPr="00780CB3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40" w:dyaOrig="360" w14:anchorId="4620B2E3">
          <v:shape id="_x0000_i1028" type="#_x0000_t75" style="width:21.8pt;height:18pt" o:ole="" fillcolor="window">
            <v:imagedata r:id="rId30" o:title=""/>
          </v:shape>
          <o:OLEObject Type="Embed" ProgID="Equation.3" ShapeID="_x0000_i1028" DrawAspect="Content" ObjectID="_1770834373" r:id="rId31"/>
        </w:object>
      </w:r>
      <w:r w:rsidRPr="00780CB3">
        <w:rPr>
          <w:lang w:val="ru-RU"/>
        </w:rPr>
        <w:t xml:space="preserve"> будут в точке С сечения шпангоута (</w:t>
      </w:r>
      <w:r>
        <w:fldChar w:fldCharType="begin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9214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780CB3">
        <w:rPr>
          <w:lang w:val="ru-RU"/>
        </w:rPr>
        <w:t>)</w:t>
      </w:r>
    </w:p>
    <w:p w14:paraId="5C6E19C1" w14:textId="77777777" w:rsidR="00942959" w:rsidRPr="00C91F03" w:rsidRDefault="00000000" w:rsidP="00942959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  <m:r>
                          <w:rPr>
                            <w:rFonts w:ascii="Cambria Math"/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/>
                  </w:rPr>
                  <m:t>δ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="00942959" w:rsidRPr="00C91F03">
        <w:rPr>
          <w:lang w:val="ru-RU"/>
        </w:rPr>
        <w:t>.</w:t>
      </w:r>
    </w:p>
    <w:p w14:paraId="06DED8EF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S</m:t>
            </m:r>
          </m:e>
          <m:sup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)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2E34F7CE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S</m:t>
              </m:r>
            </m:e>
            <m:sup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  <w:lang w:val="ru-RU"/>
                </w:rPr>
                <m:t>)</m:t>
              </m:r>
            </m:sup>
          </m:sSup>
          <m:r>
            <w:rPr>
              <w:rFonts w:ascii="Cambria Math"/>
              <w:lang w:val="ru-RU"/>
            </w:rPr>
            <m:t>=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)=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/2+10,2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+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8,324)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3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(265/2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)=</m:t>
          </m:r>
          <m:r>
            <m:rPr>
              <m:nor/>
            </m:rPr>
            <w:rPr>
              <w:rFonts w:ascii="Cambria Math"/>
              <w:lang w:val="ru-RU"/>
            </w:rPr>
            <m:t>61436,384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41136F68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C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</w:rPr>
                    <m:t>δ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027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61436,384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9</m:t>
                          </m:r>
                        </m:sup>
                      </m:sSup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1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14:paraId="21A5ACE5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сравним с критическим напряжени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</m:oMath>
      <w:r w:rsidRPr="00C91F03">
        <w:rPr>
          <w:lang w:val="ru-RU"/>
        </w:rPr>
        <w:t xml:space="preserve"> для стенки</w:t>
      </w:r>
    </w:p>
    <w:p w14:paraId="6BE684F0" w14:textId="77777777" w:rsidR="00942959" w:rsidRPr="00E10471" w:rsidRDefault="00000000" w:rsidP="00942959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,8</m:t>
            </m:r>
            <m:r>
              <w:rPr>
                <w:rFonts w:ascii="Cambria Math"/>
              </w:rPr>
              <m:t>E</m:t>
            </m:r>
          </m:num>
          <m:den>
            <m:r>
              <w:rPr>
                <w:rFonts w:ascii="Cambria Math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h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lang w:val="ru-RU"/>
              </w:rPr>
              <m:t>/</m:t>
            </m:r>
            <m:r>
              <w:rPr>
                <w:rFonts w:ascii="Cambria Math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="00942959" w:rsidRPr="00E10471">
        <w:rPr>
          <w:lang w:val="ru-RU"/>
        </w:rPr>
        <w:t>,</w:t>
      </w:r>
    </w:p>
    <w:p w14:paraId="0586CA6D" w14:textId="77777777" w:rsidR="00942959" w:rsidRPr="00E10471" w:rsidRDefault="00942959" w:rsidP="00942959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104,202+124,79=229</m:t>
        </m:r>
      </m:oMath>
      <w:r w:rsidRPr="00E10471">
        <w:rPr>
          <w:lang w:val="ru-RU"/>
        </w:rPr>
        <w:t xml:space="preserve"> (</w:t>
      </w:r>
      <w:r>
        <w:fldChar w:fldCharType="begin"/>
      </w:r>
      <w:r w:rsidRPr="00E10471">
        <w:rPr>
          <w:lang w:val="ru-RU"/>
        </w:rPr>
        <w:instrText xml:space="preserve"> </w:instrText>
      </w:r>
      <w:r>
        <w:instrText>REF</w:instrText>
      </w:r>
      <w:r w:rsidRPr="00E10471">
        <w:rPr>
          <w:lang w:val="ru-RU"/>
        </w:rPr>
        <w:instrText xml:space="preserve"> _</w:instrText>
      </w:r>
      <w:r>
        <w:instrText>Ref</w:instrText>
      </w:r>
      <w:r w:rsidRPr="00E10471">
        <w:rPr>
          <w:lang w:val="ru-RU"/>
        </w:rPr>
        <w:instrText>132169214 \</w:instrText>
      </w:r>
      <w:r>
        <w:instrText>r</w:instrText>
      </w:r>
      <w:r w:rsidRPr="00E10471">
        <w:rPr>
          <w:lang w:val="ru-RU"/>
        </w:rPr>
        <w:instrText xml:space="preserve"> \</w:instrText>
      </w:r>
      <w:r>
        <w:instrText>h</w:instrText>
      </w:r>
      <w:r w:rsidRPr="00E10471">
        <w:rPr>
          <w:lang w:val="ru-RU"/>
        </w:rPr>
        <w:instrText xml:space="preserve"> </w:instrText>
      </w:r>
      <w:r>
        <w:fldChar w:fldCharType="separate"/>
      </w:r>
      <w:r w:rsidRPr="00E10471">
        <w:rPr>
          <w:lang w:val="ru-RU"/>
        </w:rPr>
        <w:t>Рисунок 2.11</w:t>
      </w:r>
      <w:r>
        <w:fldChar w:fldCharType="end"/>
      </w:r>
      <w:r w:rsidRPr="00E10471">
        <w:rPr>
          <w:lang w:val="ru-RU"/>
        </w:rPr>
        <w:t>).</w:t>
      </w:r>
    </w:p>
    <w:p w14:paraId="1F1065FB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KP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/>
                  <w:lang w:val="ru-RU"/>
                </w:rPr>
                <m:t>/</m:t>
              </m:r>
              <m:r>
                <w:rPr>
                  <w:rFonts w:ascii="Cambria Math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7,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4</m:t>
          </m:r>
          <m:r>
            <m:rPr>
              <m:nor/>
            </m:rPr>
            <w:rPr>
              <w:rFonts w:ascii="Cambria Math"/>
              <w:lang w:val="ru-RU"/>
            </w:rPr>
            <m:t>1,189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5325125E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Определим коэффициент запаса:</w:t>
      </w:r>
    </w:p>
    <w:p w14:paraId="503E853A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 w:hAnsi="Cambria Math"/>
          </w:rPr>
          <m:t>η</m:t>
        </m:r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K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41,189</m:t>
                </m:r>
              </m:num>
              <m:den>
                <m:r>
                  <w:rPr>
                    <w:rFonts w:ascii="Cambria Math" w:hAnsi="Cambria Math"/>
                    <w:lang w:val="ru-RU"/>
                  </w:rPr>
                  <m:t>35,92</m:t>
                </m:r>
              </m:den>
            </m:f>
            <m:r>
              <m:rPr>
                <m:nor/>
              </m:rPr>
              <w:rPr>
                <w:rFonts w:ascii="Cambria Math" w:hAnsi="Cambria Math"/>
                <w:lang w:val="ru-RU"/>
              </w:rPr>
              <m:t>1,446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 w:cs="Cambria Math"/>
            <w:lang w:val="ru-RU"/>
          </w:rPr>
          <m:t>⇒</m:t>
        </m:r>
      </m:oMath>
      <w:r w:rsidRPr="00C91F03">
        <w:rPr>
          <w:lang w:val="ru-RU"/>
        </w:rPr>
        <w:t>стенка не потеряет устойчивость.</w:t>
      </w:r>
    </w:p>
    <w:p w14:paraId="0989DD30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08F7291F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CF143F6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w:r>
        <w:t>t</w:t>
      </w:r>
      <w:r w:rsidRPr="00C91F03">
        <w:rPr>
          <w:lang w:val="ru-RU"/>
        </w:rPr>
        <w:t xml:space="preserve"> – шаг заклепок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площадь сечения выбранного для пояса профиля.</w:t>
      </w:r>
    </w:p>
    <w:p w14:paraId="1EC8E29A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027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44,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24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/>
                    <w:lang w:val="ru-RU"/>
                  </w:rPr>
                  <m:t>13865755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12</m:t>
                    </m:r>
                  </m:sup>
                </m:sSup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1840,259</m:t>
            </m:r>
            <m:ctrlPr>
              <w:rPr>
                <w:rFonts w:ascii="Cambria Math" w:hAnsi="Cambria Math"/>
              </w:rPr>
            </m:ctrlPr>
          </m:den>
        </m:f>
      </m:oMath>
      <w:r w:rsidRPr="00C91F03">
        <w:rPr>
          <w:lang w:val="ru-RU"/>
        </w:rPr>
        <w:t>;</w:t>
      </w:r>
    </w:p>
    <w:p w14:paraId="1BA9E432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еличи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</m:oMath>
      <w:r w:rsidRPr="00C91F03">
        <w:rPr>
          <w:lang w:val="ru-RU"/>
        </w:rPr>
        <w:t xml:space="preserve"> не должна превосходить срезающей силы для заклепки.</w:t>
      </w:r>
    </w:p>
    <w:p w14:paraId="5FA4191F" w14:textId="77777777" w:rsidR="00942959" w:rsidRDefault="00000000" w:rsidP="00942959">
      <w:pPr>
        <w:pStyle w:val="a0"/>
        <w:rPr>
          <w:lang w:val="ru-RU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840,25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920,129</m:t>
        </m:r>
        <m:r>
          <m:rPr>
            <m:sty m:val="p"/>
          </m:rPr>
          <w:rPr>
            <w:rFonts w:ascii="Cambria Math"/>
            <w:lang w:val="ru-RU"/>
          </w:rPr>
          <m:t>Н</m:t>
        </m:r>
        <m:r>
          <m:rPr>
            <m:sty m:val="p"/>
          </m:rPr>
          <w:rPr>
            <w:rFonts w:ascii="Cambria Math"/>
            <w:lang w:val="ru-RU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ЕЗ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w:rPr>
            <w:rFonts w:ascii="Cambria Math"/>
          </w:rPr>
          <m:t>H</m:t>
        </m:r>
      </m:oMath>
      <w:r w:rsidR="00942959" w:rsidRPr="00E10471">
        <w:rPr>
          <w:lang w:val="ru-RU"/>
        </w:rPr>
        <w:t>.</w:t>
      </w:r>
    </w:p>
    <w:p w14:paraId="356494A0" w14:textId="77777777" w:rsidR="00942959" w:rsidRPr="00F746CA" w:rsidRDefault="00942959" w:rsidP="00942959">
      <w:pPr>
        <w:pStyle w:val="a0"/>
        <w:rPr>
          <w:lang w:val="ru-RU"/>
        </w:rPr>
      </w:pPr>
      <w:r>
        <w:rPr>
          <w:lang w:val="ru-RU"/>
        </w:rPr>
        <w:t>Таблица 2.3</w:t>
      </w:r>
    </w:p>
    <w:tbl>
      <w:tblPr>
        <w:tblW w:w="7620" w:type="dxa"/>
        <w:tblInd w:w="93" w:type="dxa"/>
        <w:tblLook w:val="04A0" w:firstRow="1" w:lastRow="0" w:firstColumn="1" w:lastColumn="0" w:noHBand="0" w:noVBand="1"/>
      </w:tblPr>
      <w:tblGrid>
        <w:gridCol w:w="1112"/>
        <w:gridCol w:w="1200"/>
        <w:gridCol w:w="1480"/>
        <w:gridCol w:w="996"/>
        <w:gridCol w:w="960"/>
        <w:gridCol w:w="1100"/>
        <w:gridCol w:w="1056"/>
      </w:tblGrid>
      <w:tr w:rsidR="00942959" w14:paraId="2CD6215D" w14:textId="77777777" w:rsidTr="001866F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69A3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6EC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CA1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D9182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3FD6B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DDFDE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1401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942959" w14:paraId="2BAE213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CB3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26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825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BB691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88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7C1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,6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CE98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618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B86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942959" w14:paraId="22D50C85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F8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5E3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A68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7D81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8FF9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D7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09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9210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942959" w14:paraId="2013441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114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984C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3BD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C3D4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7EA5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6F19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FE9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432CB55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70C88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46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679B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7792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0B9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AEF8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4B6F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5EF2274D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4C11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437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DC1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9FAB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3D81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6624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57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5B30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40B07826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964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5064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9B4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3DA0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778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F974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0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B781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B5A3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942959" w14:paraId="27C6D142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E32EE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4A8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6BC1F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BBF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26AA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28,0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371A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69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B2D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24225963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685F4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A53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875C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AB5E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1F0C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EFE8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73AA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037070AE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BE555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9DAD3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AE8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0AE7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1C5E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1EB0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19F7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28657690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76D7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CF5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580D9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CAD8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99300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05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53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A6FF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578233CC" w14:textId="77777777" w:rsidR="00942959" w:rsidRDefault="00942959" w:rsidP="00942959">
      <w:pPr>
        <w:pStyle w:val="a0"/>
        <w:rPr>
          <w:lang w:val="ru-RU"/>
        </w:rPr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942959" w14:paraId="3F7A5E7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A0F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FB40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942959" w14:paraId="785735DA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6C09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8288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44B9ED99" w14:textId="77777777" w:rsidR="00942959" w:rsidRPr="00F746CA" w:rsidRDefault="00942959" w:rsidP="00942959">
      <w:pPr>
        <w:pStyle w:val="a0"/>
        <w:rPr>
          <w:lang w:val="ru-RU"/>
        </w:rPr>
      </w:pPr>
    </w:p>
    <w:p w14:paraId="3A0D42D9" w14:textId="77777777" w:rsidR="002A5E77" w:rsidRDefault="00000000" w:rsidP="00E10471">
      <w:pPr>
        <w:pStyle w:val="a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</w:rPr>
              <m:t>14723</m:t>
            </m:r>
            <m:ctrlPr>
              <w:rPr>
                <w:rFonts w:ascii="Cambria Math" w:hAnsi="Cambria Math"/>
              </w:rPr>
            </m:ctrlPr>
          </m:sup>
        </m:sSubSup>
      </m:oMath>
      <w:r>
        <w:t>;</w:t>
      </w:r>
    </w:p>
    <w:p w14:paraId="29CA4531" w14:textId="77777777" w:rsidR="002A5E77" w:rsidRDefault="00000000" w:rsidP="00E10471">
      <w:pPr>
        <w:pStyle w:val="a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</w:rPr>
          <m:t>=12830H</m:t>
        </m:r>
      </m:oMath>
      <w:r>
        <w:t>;</w:t>
      </w:r>
    </w:p>
    <w:p w14:paraId="4FCD31C8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107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139,675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</m:oMath>
      </m:oMathPara>
    </w:p>
    <w:p w14:paraId="0DFB9C5A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+0,0102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</w:rPr>
            <m:t>-141,7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14:paraId="08A9E23E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2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отрицательным значением момента:</w:t>
      </w:r>
    </w:p>
    <w:p w14:paraId="78592B2D" w14:textId="77777777" w:rsidR="002A5E77" w:rsidRPr="00E10471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  <w:lang w:val="ru-RU"/>
              </w:rPr>
              <m:t>-8693</m:t>
            </m:r>
            <m:ctrlPr>
              <w:rPr>
                <w:rFonts w:ascii="Cambria Math" w:hAnsi="Cambria Math"/>
              </w:rPr>
            </m:ctrlPr>
          </m:sup>
        </m:sSubSup>
      </m:oMath>
      <w:r w:rsidRPr="00E10471">
        <w:rPr>
          <w:lang w:val="ru-RU"/>
        </w:rPr>
        <w:t>;</w:t>
      </w:r>
    </w:p>
    <w:p w14:paraId="0FDA6891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892</m:t>
          </m:r>
          <m:r>
            <w:rPr>
              <w:rFonts w:ascii="Cambria Math"/>
            </w:rPr>
            <m:t>H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48EA4909" w14:textId="77777777" w:rsidR="002A5E77" w:rsidRPr="00E10471" w:rsidRDefault="00000000" w:rsidP="00E10471">
      <w:pPr>
        <w:pStyle w:val="a0"/>
        <w:rPr>
          <w:lang w:val="ru-RU"/>
        </w:rPr>
      </w:pPr>
      <w:r>
        <w:rPr>
          <w:position w:val="-28"/>
        </w:rPr>
        <w:object w:dxaOrig="9284" w:dyaOrig="698" w14:anchorId="161A9FBB">
          <v:shape id="_x0000_i1029" type="#_x0000_t75" style="width:464.2pt;height:34.9pt" o:ole="">
            <v:imagedata r:id="rId28" o:title=""/>
          </v:shape>
          <o:OLEObject Type="Embed" ProgID="Equation.DSMT4" ShapeID="_x0000_i1029" DrawAspect="Content" ObjectID="_1770834374" r:id="rId32"/>
        </w:objec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(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8693</m:t>
            </m:r>
          </m:num>
          <m:den>
            <m:r>
              <m:rPr>
                <m:nor/>
              </m:rPr>
              <w:rPr>
                <w:rFonts w:ascii="Cambria Math"/>
                <w:lang w:val="ru-RU"/>
              </w:rPr>
              <m:t>13865755,79</m:t>
            </m:r>
            <m:r>
              <m:rPr>
                <m:sty m:val="p"/>
              </m:rP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  <m:r>
          <w:rPr>
            <w:rFonts w:ascii="Cambria Math"/>
            <w:lang w:val="ru-RU"/>
          </w:rPr>
          <m:t>(0,1325+0,01029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892</m:t>
            </m:r>
          </m:num>
          <m:den>
            <m:r>
              <w:rPr>
                <w:rFonts w:ascii="Cambria Math"/>
                <w:lang w:val="ru-RU"/>
              </w:rPr>
              <m:t>1293,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sty m:val="p"/>
          </m:rPr>
          <w:rPr>
            <w:rFonts w:ascii="Cambria Math"/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  <w:lang w:val="ru-RU"/>
            </w:rPr>
            <m:t>91,7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5F00A740" w14:textId="77777777" w:rsidR="002A5E77" w:rsidRPr="00E10471" w:rsidRDefault="002A5E77" w:rsidP="00AA3179">
      <w:pPr>
        <w:pStyle w:val="a0"/>
        <w:rPr>
          <w:lang w:val="ru-RU"/>
        </w:rPr>
      </w:pPr>
    </w:p>
    <w:p w14:paraId="371D18F1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Вычислим коэффициенты запаса по устойчивости шпангоута: </w:t>
      </w:r>
    </w:p>
    <w:p w14:paraId="7252B575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м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В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95,62</m:t>
            </m:r>
          </m:num>
          <m:den>
            <m:r>
              <w:rPr>
                <w:rFonts w:ascii="Cambria Math"/>
                <w:lang w:val="ru-RU"/>
              </w:rPr>
              <m:t>141,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38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сжатого пояса;</w:t>
      </w:r>
    </w:p>
    <w:p w14:paraId="6A083686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З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А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40</m:t>
            </m:r>
          </m:num>
          <m:den>
            <m:r>
              <w:rPr>
                <w:rFonts w:ascii="Cambria Math"/>
                <w:lang w:val="ru-RU"/>
              </w:rPr>
              <m:t>139,6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52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растянутого пояса.</w:t>
      </w:r>
    </w:p>
    <w:p w14:paraId="5820979B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36" w:dyaOrig="360" w14:anchorId="166E7871">
          <v:shape id="_x0000_i1030" type="#_x0000_t75" style="width:21.8pt;height:18pt" o:ole="">
            <v:imagedata r:id="rId30" o:title=""/>
          </v:shape>
          <o:OLEObject Type="Embed" ProgID="Equation.3" ShapeID="_x0000_i1030" DrawAspect="Content" ObjectID="_1770834375" r:id="rId33"/>
        </w:object>
      </w:r>
      <w:r w:rsidRPr="00780CB3">
        <w:rPr>
          <w:lang w:val="ru-RU"/>
        </w:rPr>
        <w:t xml:space="preserve"> будут в точке С сечения шпангоута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9214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780CB3">
        <w:rPr>
          <w:lang w:val="ru-RU"/>
        </w:rPr>
        <w:t>)</w:t>
      </w:r>
    </w:p>
    <w:p w14:paraId="756508D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  <m:r>
                          <w:rPr>
                            <w:rFonts w:ascii="Cambria Math"/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/>
                  </w:rPr>
                  <m:t>δ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.</w:t>
      </w:r>
    </w:p>
    <w:p w14:paraId="40114A1E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S</m:t>
            </m:r>
          </m:e>
          <m:sup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)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72554048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S</m:t>
              </m:r>
            </m:e>
            <m:sup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  <w:lang w:val="ru-RU"/>
                </w:rPr>
                <m:t>)</m:t>
              </m:r>
            </m:sup>
          </m:sSup>
          <m:r>
            <w:rPr>
              <w:rFonts w:ascii="Cambria Math"/>
              <w:lang w:val="ru-RU"/>
            </w:rPr>
            <m:t>=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)=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/2+10,2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+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8,324)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3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(265/2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)=</m:t>
          </m:r>
          <m:r>
            <m:rPr>
              <m:nor/>
            </m:rPr>
            <w:rPr>
              <w:rFonts w:ascii="Cambria Math"/>
              <w:lang w:val="ru-RU"/>
            </w:rPr>
            <m:t>61436,384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4B8FECC3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C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</w:rPr>
                    <m:t>δ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027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61436,384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9</m:t>
                          </m:r>
                        </m:sup>
                      </m:sSup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1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14:paraId="6B7AD02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сравним с критическим напряжени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</m:oMath>
      <w:r w:rsidRPr="00C91F03">
        <w:rPr>
          <w:lang w:val="ru-RU"/>
        </w:rPr>
        <w:t xml:space="preserve"> для стенки</w:t>
      </w:r>
    </w:p>
    <w:p w14:paraId="6191384B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,8</m:t>
            </m:r>
            <m:r>
              <w:rPr>
                <w:rFonts w:ascii="Cambria Math"/>
              </w:rPr>
              <m:t>E</m:t>
            </m:r>
          </m:num>
          <m:den>
            <m:r>
              <w:rPr>
                <w:rFonts w:ascii="Cambria Math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h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lang w:val="ru-RU"/>
              </w:rPr>
              <m:t>/</m:t>
            </m:r>
            <m:r>
              <w:rPr>
                <w:rFonts w:ascii="Cambria Math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1B298F75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104,202+124,79=229</m:t>
        </m:r>
      </m:oMath>
      <w:r w:rsidRPr="00E10471">
        <w:rPr>
          <w:lang w:val="ru-RU"/>
        </w:rPr>
        <w:t xml:space="preserve"> (</w:t>
      </w:r>
      <w:r>
        <w:fldChar w:fldCharType="begin" w:fldLock="1"/>
      </w:r>
      <w:r w:rsidRPr="00E10471">
        <w:rPr>
          <w:lang w:val="ru-RU"/>
        </w:rPr>
        <w:instrText xml:space="preserve"> </w:instrText>
      </w:r>
      <w:r>
        <w:instrText>REF</w:instrText>
      </w:r>
      <w:r w:rsidRPr="00E10471">
        <w:rPr>
          <w:lang w:val="ru-RU"/>
        </w:rPr>
        <w:instrText xml:space="preserve"> _</w:instrText>
      </w:r>
      <w:r>
        <w:instrText>Ref</w:instrText>
      </w:r>
      <w:r w:rsidRPr="00E10471">
        <w:rPr>
          <w:lang w:val="ru-RU"/>
        </w:rPr>
        <w:instrText>132169214 \</w:instrText>
      </w:r>
      <w:r>
        <w:instrText>r</w:instrText>
      </w:r>
      <w:r w:rsidRPr="00E10471">
        <w:rPr>
          <w:lang w:val="ru-RU"/>
        </w:rPr>
        <w:instrText xml:space="preserve"> \</w:instrText>
      </w:r>
      <w:r>
        <w:instrText>h</w:instrText>
      </w:r>
      <w:r w:rsidRPr="00E10471">
        <w:rPr>
          <w:lang w:val="ru-RU"/>
        </w:rPr>
        <w:instrText xml:space="preserve"> </w:instrText>
      </w:r>
      <w:r>
        <w:fldChar w:fldCharType="separate"/>
      </w:r>
      <w:r w:rsidRPr="00E10471">
        <w:rPr>
          <w:lang w:val="ru-RU"/>
        </w:rPr>
        <w:t>Рисунок 2.11</w:t>
      </w:r>
      <w:r>
        <w:fldChar w:fldCharType="end"/>
      </w:r>
      <w:r w:rsidRPr="00E10471">
        <w:rPr>
          <w:lang w:val="ru-RU"/>
        </w:rPr>
        <w:t>).</w:t>
      </w:r>
    </w:p>
    <w:p w14:paraId="247138CC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KP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/>
                  <w:lang w:val="ru-RU"/>
                </w:rPr>
                <m:t>/</m:t>
              </m:r>
              <m:r>
                <w:rPr>
                  <w:rFonts w:ascii="Cambria Math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7,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4</m:t>
          </m:r>
          <m:r>
            <m:rPr>
              <m:nor/>
            </m:rPr>
            <w:rPr>
              <w:rFonts w:ascii="Cambria Math"/>
              <w:lang w:val="ru-RU"/>
            </w:rPr>
            <m:t>1,189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sectPr w:rsidR="002A5E77" w:rsidRPr="00E10471" w:rsidSect="00A26AA8">
      <w:headerReference w:type="even" r:id="rId34"/>
      <w:pgSz w:w="11906" w:h="16838" w:code="9"/>
      <w:pgMar w:top="851" w:right="567" w:bottom="719" w:left="1701" w:header="720" w:footer="720" w:gutter="0"/>
      <w:pgNumType w:start="4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AE187B" w14:textId="77777777" w:rsidR="00A26AA8" w:rsidRDefault="00A26AA8">
      <w:r>
        <w:separator/>
      </w:r>
    </w:p>
  </w:endnote>
  <w:endnote w:type="continuationSeparator" w:id="0">
    <w:p w14:paraId="4DEFAB52" w14:textId="77777777" w:rsidR="00A26AA8" w:rsidRDefault="00A26A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FD83D3" w14:textId="77777777" w:rsidR="00A26AA8" w:rsidRDefault="00A26AA8">
      <w:r>
        <w:separator/>
      </w:r>
    </w:p>
  </w:footnote>
  <w:footnote w:type="continuationSeparator" w:id="0">
    <w:p w14:paraId="0ED10462" w14:textId="77777777" w:rsidR="00A26AA8" w:rsidRDefault="00A26A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D86479" w14:textId="77777777" w:rsidR="002A5E77" w:rsidRDefault="002A5E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C819" w14:textId="77777777" w:rsidR="002A5E77" w:rsidRDefault="002A5E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643C9" w14:textId="77777777" w:rsidR="002A5E77" w:rsidRDefault="002A5E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2FE17" w14:textId="77777777" w:rsidR="002A5E77" w:rsidRDefault="002A5E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C36641" w14:textId="77777777" w:rsidR="002A5E77" w:rsidRDefault="002A5E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4EE47" w14:textId="77777777" w:rsidR="002A5E77" w:rsidRDefault="002A5E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335772231">
    <w:abstractNumId w:val="3"/>
  </w:num>
  <w:num w:numId="2" w16cid:durableId="644504910">
    <w:abstractNumId w:val="1"/>
  </w:num>
  <w:num w:numId="3" w16cid:durableId="456609301">
    <w:abstractNumId w:val="0"/>
  </w:num>
  <w:num w:numId="4" w16cid:durableId="11436166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BA0"/>
    <w:rsid w:val="0000056A"/>
    <w:rsid w:val="00015C15"/>
    <w:rsid w:val="0012711A"/>
    <w:rsid w:val="001C2D91"/>
    <w:rsid w:val="001E3FBA"/>
    <w:rsid w:val="00271534"/>
    <w:rsid w:val="002A5E77"/>
    <w:rsid w:val="004C0F31"/>
    <w:rsid w:val="006666CA"/>
    <w:rsid w:val="006B6456"/>
    <w:rsid w:val="00744A07"/>
    <w:rsid w:val="00860647"/>
    <w:rsid w:val="00904A10"/>
    <w:rsid w:val="00942959"/>
    <w:rsid w:val="00A26AA8"/>
    <w:rsid w:val="00A32BE4"/>
    <w:rsid w:val="00B731F9"/>
    <w:rsid w:val="00B74FC1"/>
    <w:rsid w:val="00C019DA"/>
    <w:rsid w:val="00DB1D61"/>
    <w:rsid w:val="00E039A5"/>
    <w:rsid w:val="00E34BA0"/>
    <w:rsid w:val="00ED14BE"/>
    <w:rsid w:val="00F16EF1"/>
    <w:rsid w:val="00F61FD6"/>
    <w:rsid w:val="00F82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1"/>
    <o:shapelayout v:ext="edit">
      <o:idmap v:ext="edit" data="2"/>
    </o:shapelayout>
  </w:shapeDefaults>
  <w:decimalSymbol w:val="."/>
  <w:listSeparator w:val=","/>
  <w14:docId w14:val="713AECB1"/>
  <w15:docId w15:val="{156E25E1-8F28-4E95-9053-1C3AB97F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AA3179"/>
    <w:pPr>
      <w:ind w:firstLine="540"/>
      <w:jc w:val="both"/>
    </w:pPr>
    <w:rPr>
      <w:szCs w:val="20"/>
      <w:lang w:val="en-US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AA3179"/>
    <w:rPr>
      <w:sz w:val="24"/>
      <w:lang w:val="en-US" w:eastAsia="ru-RU" w:bidi="ar-SA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3.xml"/><Relationship Id="rId18" Type="http://schemas.openxmlformats.org/officeDocument/2006/relationships/image" Target="media/image5.wmf"/><Relationship Id="rId26" Type="http://schemas.openxmlformats.org/officeDocument/2006/relationships/header" Target="header5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header" Target="header6.xml"/><Relationship Id="rId7" Type="http://schemas.openxmlformats.org/officeDocument/2006/relationships/endnotes" Target="endnotes.xml"/><Relationship Id="rId12" Type="http://schemas.openxmlformats.org/officeDocument/2006/relationships/chart" Target="charts/chart2.xml"/><Relationship Id="rId17" Type="http://schemas.openxmlformats.org/officeDocument/2006/relationships/header" Target="header1.xml"/><Relationship Id="rId25" Type="http://schemas.openxmlformats.org/officeDocument/2006/relationships/image" Target="media/image8.wmf"/><Relationship Id="rId33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header" Target="header2.xml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1.xml"/><Relationship Id="rId24" Type="http://schemas.openxmlformats.org/officeDocument/2006/relationships/header" Target="header4.xml"/><Relationship Id="rId32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chart" Target="charts/chart5.xml"/><Relationship Id="rId23" Type="http://schemas.openxmlformats.org/officeDocument/2006/relationships/header" Target="header3.xml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chart" Target="charts/chart4.xml"/><Relationship Id="rId22" Type="http://schemas.openxmlformats.org/officeDocument/2006/relationships/image" Target="media/image7.emf"/><Relationship Id="rId27" Type="http://schemas.openxmlformats.org/officeDocument/2006/relationships/image" Target="media/image9.emf"/><Relationship Id="rId30" Type="http://schemas.openxmlformats.org/officeDocument/2006/relationships/image" Target="media/image11.wmf"/><Relationship Id="rId35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raschet_na_prochnost.xls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7838746549697E-2"/>
          <c:y val="4.3121193131971422E-2"/>
          <c:w val="0.87519155963357298"/>
          <c:h val="0.9014382754731169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[raschet_na_prochnost.xls]Лист3!$B$1</c:f>
              <c:strCache>
                <c:ptCount val="1"/>
                <c:pt idx="0">
                  <c:v>M,кН*м</c:v>
                </c:pt>
              </c:strCache>
            </c:strRef>
          </c:tx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B$2:$B$79</c:f>
              <c:numCache>
                <c:formatCode>General</c:formatCode>
                <c:ptCount val="78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5.8490000000000002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4.9729999999999999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5CC-470C-9C1B-83B8424ACF75}"/>
            </c:ext>
          </c:extLst>
        </c:ser>
        <c:ser>
          <c:idx val="1"/>
          <c:order val="1"/>
          <c:tx>
            <c:strRef>
              <c:f>[raschet_na_prochnost.xls]Лист3!$C$1</c:f>
              <c:strCache>
                <c:ptCount val="1"/>
                <c:pt idx="0">
                  <c:v>N,кН</c:v>
                </c:pt>
              </c:strCache>
            </c:strRef>
          </c:tx>
          <c:spPr>
            <a:ln w="38100">
              <a:solidFill>
                <a:srgbClr val="FF00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C$2:$C$79</c:f>
              <c:numCache>
                <c:formatCode>General</c:formatCode>
                <c:ptCount val="78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0</c:v>
                </c:pt>
                <c:pt idx="5">
                  <c:v>7.05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26.56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-26.17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5CC-470C-9C1B-83B8424ACF75}"/>
            </c:ext>
          </c:extLst>
        </c:ser>
        <c:ser>
          <c:idx val="2"/>
          <c:order val="2"/>
          <c:tx>
            <c:strRef>
              <c:f>[raschet_na_prochnost.xls]Лист3!$D$1</c:f>
              <c:strCache>
                <c:ptCount val="1"/>
                <c:pt idx="0">
                  <c:v>Q,кН</c:v>
                </c:pt>
              </c:strCache>
            </c:strRef>
          </c:tx>
          <c:spPr>
            <a:ln w="381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D$2:$D$79</c:f>
              <c:numCache>
                <c:formatCode>General</c:formatCode>
                <c:ptCount val="78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-16.850000000000001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20.27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5CC-470C-9C1B-83B8424ACF75}"/>
            </c:ext>
          </c:extLst>
        </c:ser>
        <c:ser>
          <c:idx val="3"/>
          <c:order val="3"/>
          <c:tx>
            <c:strRef>
              <c:f>[raschet_na_prochnost.xls]Лист3!$E$1</c:f>
              <c:strCache>
                <c:ptCount val="1"/>
                <c:pt idx="0">
                  <c:v>qt,кН/м</c:v>
                </c:pt>
              </c:strCache>
            </c:strRef>
          </c:tx>
          <c:spPr>
            <a:ln w="38100">
              <a:solidFill>
                <a:srgbClr val="00FF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E$2:$E$79</c:f>
              <c:numCache>
                <c:formatCode>General</c:formatCode>
                <c:ptCount val="78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5CC-470C-9C1B-83B8424ACF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011776"/>
        <c:axId val="74013696"/>
      </c:scatterChart>
      <c:valAx>
        <c:axId val="74011776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3696"/>
        <c:crosses val="autoZero"/>
        <c:crossBetween val="midCat"/>
      </c:valAx>
      <c:valAx>
        <c:axId val="7401369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177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6758119824545499"/>
          <c:y val="0.79055520741947616"/>
          <c:w val="0.12176578220988842"/>
          <c:h val="0.17453816267702721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</a:ln>
      </c:spPr>
      <c:txPr>
        <a:bodyPr/>
        <a:lstStyle/>
        <a:p>
          <a:pPr>
            <a:defRPr sz="87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M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134404376589699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21830964124592"/>
          <c:y val="0.10526323745830521"/>
          <c:w val="0.61723777284063697"/>
          <c:h val="0.75387053885580346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B$2:$B$73</c:f>
              <c:numCache>
                <c:formatCode>General</c:formatCode>
                <c:ptCount val="72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-7.1509999999999998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14.723000000000001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4AE-4AD9-B889-3446E0581B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057536"/>
        <c:axId val="279059072"/>
      </c:radarChart>
      <c:catAx>
        <c:axId val="27905753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059072"/>
        <c:crosses val="autoZero"/>
        <c:auto val="0"/>
        <c:lblAlgn val="ctr"/>
        <c:lblOffset val="100"/>
        <c:noMultiLvlLbl val="0"/>
      </c:catAx>
      <c:valAx>
        <c:axId val="27905907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057536"/>
        <c:crosses val="autoZero"/>
        <c:crossBetween val="between"/>
        <c:maj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N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7341801412802498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C$2:$C$73</c:f>
              <c:numCache>
                <c:formatCode>General</c:formatCode>
                <c:ptCount val="72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29.56</c:v>
                </c:pt>
                <c:pt idx="5">
                  <c:v>33.049999999999997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-18.940000000000001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12.83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B48-4A32-AF28-DD29573A6A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115264"/>
        <c:axId val="279116800"/>
      </c:radarChart>
      <c:catAx>
        <c:axId val="2791152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116800"/>
        <c:crosses val="autoZero"/>
        <c:auto val="0"/>
        <c:lblAlgn val="ctr"/>
        <c:lblOffset val="100"/>
        <c:noMultiLvlLbl val="0"/>
      </c:catAx>
      <c:valAx>
        <c:axId val="2791168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115264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Q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270543615676357"/>
          <c:y val="0.9258114374034003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84450063211122"/>
          <c:y val="0.10664605873261206"/>
          <c:w val="0.61694058154235143"/>
          <c:h val="0.75425038639876352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D$2:$D$73</c:f>
              <c:numCache>
                <c:formatCode>General</c:formatCode>
                <c:ptCount val="72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15.65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-18.73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548-4002-9D39-F82C795CB9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70912"/>
        <c:axId val="279272448"/>
      </c:radarChart>
      <c:catAx>
        <c:axId val="27927091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72448"/>
        <c:crosses val="autoZero"/>
        <c:auto val="0"/>
        <c:lblAlgn val="ctr"/>
        <c:lblOffset val="100"/>
        <c:noMultiLvlLbl val="0"/>
      </c:catAx>
      <c:valAx>
        <c:axId val="27927244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70912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7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Эпюра </a:t>
            </a:r>
            <a:r>
              <a:rPr lang="en-US"/>
              <a:t>qt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329142559052711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E$2:$E$73</c:f>
              <c:numCache>
                <c:formatCode>General</c:formatCode>
                <c:ptCount val="72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E5E-45A7-BF6B-1135E4F2F6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59008"/>
        <c:axId val="279260544"/>
      </c:radarChart>
      <c:catAx>
        <c:axId val="27925900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60544"/>
        <c:crosses val="autoZero"/>
        <c:auto val="0"/>
        <c:lblAlgn val="ctr"/>
        <c:lblOffset val="100"/>
        <c:noMultiLvlLbl val="0"/>
      </c:catAx>
      <c:valAx>
        <c:axId val="279260544"/>
        <c:scaling>
          <c:orientation val="minMax"/>
          <c:min val="-70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59008"/>
        <c:crosses val="autoZero"/>
        <c:crossBetween val="between"/>
        <c:majorUnit val="35"/>
        <c:min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3</TotalTime>
  <Pages>18</Pages>
  <Words>2572</Words>
  <Characters>14661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7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P</dc:creator>
  <cp:lastModifiedBy>A708</cp:lastModifiedBy>
  <cp:revision>29</cp:revision>
  <cp:lastPrinted>2003-05-22T18:50:00Z</cp:lastPrinted>
  <dcterms:created xsi:type="dcterms:W3CDTF">2024-02-20T10:16:00Z</dcterms:created>
  <dcterms:modified xsi:type="dcterms:W3CDTF">2024-03-01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